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185" w:type="pct"/>
        <w:tblInd w:w="-522" w:type="dxa"/>
        <w:tblLook w:val="01E0" w:firstRow="1" w:lastRow="1" w:firstColumn="1" w:lastColumn="1" w:noHBand="0" w:noVBand="0"/>
      </w:tblPr>
      <w:tblGrid>
        <w:gridCol w:w="5167"/>
        <w:gridCol w:w="5052"/>
      </w:tblGrid>
      <w:tr w:rsidR="00CA424A" w:rsidRPr="00CA424A" w14:paraId="60708FCE" w14:textId="77777777" w:rsidTr="00AE3E64">
        <w:tc>
          <w:tcPr>
            <w:tcW w:w="2528" w:type="pct"/>
          </w:tcPr>
          <w:p w14:paraId="2DD67206" w14:textId="77777777" w:rsidR="00CA424A" w:rsidRPr="00CA424A" w:rsidRDefault="00CA424A" w:rsidP="00E1357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A424A">
              <w:rPr>
                <w:rFonts w:ascii="Times New Roman" w:hAnsi="Times New Roman"/>
                <w:sz w:val="26"/>
                <w:szCs w:val="28"/>
              </w:rPr>
              <w:t>TRƯỜNG THPT NGÔ GIA TỰ</w:t>
            </w:r>
          </w:p>
          <w:p w14:paraId="16E115A4" w14:textId="77777777" w:rsidR="00CA424A" w:rsidRPr="00CA424A" w:rsidRDefault="00CA424A" w:rsidP="00E1357C">
            <w:pPr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A424A">
              <w:rPr>
                <w:rFonts w:ascii="Times New Roman" w:hAnsi="Times New Roman"/>
                <w:b/>
                <w:bCs/>
                <w:sz w:val="26"/>
                <w:szCs w:val="28"/>
              </w:rPr>
              <w:t>TỔ: TOÁN</w:t>
            </w:r>
          </w:p>
          <w:p w14:paraId="5407F6AA" w14:textId="77777777" w:rsidR="00CA424A" w:rsidRPr="00CA424A" w:rsidRDefault="00F5645E" w:rsidP="00E1357C">
            <w:pPr>
              <w:jc w:val="center"/>
              <w:rPr>
                <w:rFonts w:ascii="Times New Roman" w:hAnsi="Times New Roman"/>
                <w:sz w:val="26"/>
                <w:szCs w:val="28"/>
              </w:rPr>
            </w:pPr>
            <w:bookmarkStart w:id="0" w:name="name_school"/>
            <w:bookmarkStart w:id="1" w:name="name_management"/>
            <w:bookmarkEnd w:id="0"/>
            <w:r w:rsidRPr="00CA424A">
              <w:rPr>
                <w:rFonts w:ascii="Times New Roman" w:hAnsi="Times New Roman"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 wp14:anchorId="23AAEAC1" wp14:editId="6EFCACD3">
                      <wp:simplePos x="0" y="0"/>
                      <wp:positionH relativeFrom="column">
                        <wp:posOffset>769878</wp:posOffset>
                      </wp:positionH>
                      <wp:positionV relativeFrom="paragraph">
                        <wp:posOffset>132827</wp:posOffset>
                      </wp:positionV>
                      <wp:extent cx="1581150" cy="269240"/>
                      <wp:effectExtent l="0" t="0" r="19050" b="16510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1150" cy="269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BF42810" w14:textId="77777777" w:rsidR="00CA424A" w:rsidRPr="0003379D" w:rsidRDefault="00CA424A" w:rsidP="00CA424A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03379D">
                                    <w:rPr>
                                      <w:bCs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3AAEAC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60.6pt;margin-top:10.45pt;width:124.5pt;height:21.2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">
                      <v:textbox>
                        <w:txbxContent>
                          <w:p w14:paraId="4BF42810" w14:textId="77777777" w:rsidR="00CA424A" w:rsidRPr="0003379D" w:rsidRDefault="00CA424A" w:rsidP="00CA424A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03379D">
                              <w:rPr>
                                <w:bCs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A424A">
              <w:rPr>
                <w:rFonts w:ascii="Times New Roman" w:hAnsi="Times New Roman"/>
                <w:noProof/>
                <w:sz w:val="26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55680" behindDoc="0" locked="0" layoutInCell="0" allowOverlap="1" wp14:anchorId="6E7F1C20" wp14:editId="1D66F309">
                      <wp:simplePos x="0" y="0"/>
                      <wp:positionH relativeFrom="column">
                        <wp:posOffset>676602</wp:posOffset>
                      </wp:positionH>
                      <wp:positionV relativeFrom="paragraph">
                        <wp:posOffset>422275</wp:posOffset>
                      </wp:positionV>
                      <wp:extent cx="1190625" cy="0"/>
                      <wp:effectExtent l="0" t="0" r="0" b="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906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702753C" id="Straight Connector 4" o:spid="_x0000_s1026" style="position:absolute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3.3pt,33.25pt" to="147.05pt,3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" o:allowincell="f"/>
                  </w:pict>
                </mc:Fallback>
              </mc:AlternateContent>
            </w:r>
            <w:bookmarkEnd w:id="1"/>
          </w:p>
          <w:p w14:paraId="508EB98A" w14:textId="77777777" w:rsidR="00CA424A" w:rsidRPr="00CA424A" w:rsidRDefault="00CA424A" w:rsidP="00E1357C">
            <w:pPr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  <w:p w14:paraId="0E70BE8C" w14:textId="77777777" w:rsidR="00CA424A" w:rsidRPr="00CA424A" w:rsidRDefault="00CA424A" w:rsidP="00E1357C">
            <w:pPr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2472" w:type="pct"/>
          </w:tcPr>
          <w:p w14:paraId="164ACB6A" w14:textId="77777777" w:rsidR="00CA424A" w:rsidRPr="00CA424A" w:rsidRDefault="00CA424A" w:rsidP="00E1357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CA424A">
              <w:rPr>
                <w:rFonts w:ascii="Times New Roman" w:hAnsi="Times New Roman"/>
                <w:b/>
                <w:sz w:val="26"/>
                <w:szCs w:val="28"/>
              </w:rPr>
              <w:t>KIỂM TRA TẬP TRUNG TUẦN 15</w:t>
            </w:r>
          </w:p>
          <w:p w14:paraId="4E6A7115" w14:textId="77777777" w:rsidR="00CA424A" w:rsidRPr="00CA424A" w:rsidRDefault="00CA424A" w:rsidP="00E1357C">
            <w:pPr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CA424A">
              <w:rPr>
                <w:rFonts w:ascii="Times New Roman" w:hAnsi="Times New Roman"/>
                <w:b/>
                <w:sz w:val="26"/>
                <w:szCs w:val="28"/>
              </w:rPr>
              <w:t>NĂM HỌC 2019 - 2020</w:t>
            </w:r>
          </w:p>
          <w:p w14:paraId="648108B8" w14:textId="77777777" w:rsidR="00CA424A" w:rsidRPr="00CA424A" w:rsidRDefault="00CA424A" w:rsidP="00E1357C">
            <w:pPr>
              <w:jc w:val="center"/>
              <w:rPr>
                <w:rFonts w:ascii="Times New Roman" w:hAnsi="Times New Roman"/>
                <w:bCs/>
                <w:sz w:val="26"/>
                <w:szCs w:val="28"/>
              </w:rPr>
            </w:pPr>
            <w:r w:rsidRPr="00CA424A">
              <w:rPr>
                <w:rFonts w:ascii="Times New Roman" w:hAnsi="Times New Roman"/>
                <w:bCs/>
                <w:sz w:val="26"/>
                <w:szCs w:val="28"/>
              </w:rPr>
              <w:t xml:space="preserve">Môn: </w:t>
            </w:r>
            <w:r w:rsidRPr="00361088">
              <w:rPr>
                <w:rFonts w:ascii="Times New Roman" w:hAnsi="Times New Roman"/>
                <w:b/>
                <w:sz w:val="26"/>
                <w:szCs w:val="26"/>
              </w:rPr>
              <w:t xml:space="preserve">ĐẠI SỐ VÀ GIẢI TÍCH </w:t>
            </w:r>
            <w:r w:rsidRPr="00CA424A">
              <w:rPr>
                <w:rFonts w:ascii="Times New Roman" w:hAnsi="Times New Roman"/>
                <w:bCs/>
                <w:sz w:val="26"/>
                <w:szCs w:val="28"/>
              </w:rPr>
              <w:t xml:space="preserve">– Khối: </w:t>
            </w:r>
            <w:r w:rsidRPr="00CA424A">
              <w:rPr>
                <w:rFonts w:ascii="Times New Roman" w:hAnsi="Times New Roman"/>
                <w:b/>
                <w:sz w:val="26"/>
                <w:szCs w:val="28"/>
              </w:rPr>
              <w:t>11</w:t>
            </w:r>
          </w:p>
          <w:p w14:paraId="45386FBB" w14:textId="77777777" w:rsidR="00CA424A" w:rsidRPr="00CA424A" w:rsidRDefault="00CA424A" w:rsidP="00E1357C">
            <w:pPr>
              <w:jc w:val="center"/>
              <w:rPr>
                <w:rFonts w:ascii="Times New Roman" w:hAnsi="Times New Roman"/>
                <w:b/>
                <w:bCs/>
                <w:i/>
                <w:iCs/>
                <w:sz w:val="26"/>
                <w:szCs w:val="28"/>
              </w:rPr>
            </w:pPr>
            <w:r w:rsidRPr="00CA424A">
              <w:rPr>
                <w:rFonts w:ascii="Times New Roman" w:hAnsi="Times New Roman"/>
                <w:bCs/>
                <w:i/>
                <w:iCs/>
                <w:sz w:val="26"/>
                <w:szCs w:val="28"/>
              </w:rPr>
              <w:t>Thời gian làm bài : 45 phút</w:t>
            </w:r>
          </w:p>
          <w:p w14:paraId="21234090" w14:textId="77777777" w:rsidR="00CA424A" w:rsidRPr="00CA424A" w:rsidRDefault="00CA424A" w:rsidP="00E1357C">
            <w:pPr>
              <w:jc w:val="center"/>
              <w:rPr>
                <w:rFonts w:ascii="Times New Roman" w:hAnsi="Times New Roman"/>
                <w:b/>
                <w:bCs/>
                <w:sz w:val="26"/>
                <w:szCs w:val="28"/>
              </w:rPr>
            </w:pPr>
          </w:p>
        </w:tc>
      </w:tr>
    </w:tbl>
    <w:p w14:paraId="5949B437" w14:textId="77777777" w:rsidR="00CA424A" w:rsidRPr="00CA424A" w:rsidRDefault="00CA424A" w:rsidP="00CA424A">
      <w:pPr>
        <w:tabs>
          <w:tab w:val="left" w:pos="284"/>
        </w:tabs>
        <w:spacing w:line="360" w:lineRule="atLeast"/>
        <w:rPr>
          <w:rFonts w:ascii="Times New Roman" w:hAnsi="Times New Roman"/>
          <w:sz w:val="26"/>
          <w:szCs w:val="28"/>
        </w:rPr>
      </w:pPr>
      <w:r w:rsidRPr="00CA424A">
        <w:rPr>
          <w:rFonts w:ascii="Times New Roman" w:hAnsi="Times New Roman"/>
          <w:bCs/>
          <w:sz w:val="26"/>
          <w:szCs w:val="28"/>
        </w:rPr>
        <w:t xml:space="preserve">                                                                                                                                            </w:t>
      </w:r>
    </w:p>
    <w:p w14:paraId="7B938EC6" w14:textId="77777777" w:rsidR="00CA424A" w:rsidRPr="00CA424A" w:rsidRDefault="00CA424A" w:rsidP="00CA424A">
      <w:pPr>
        <w:rPr>
          <w:rFonts w:ascii="Times New Roman" w:hAnsi="Times New Roman"/>
          <w:b/>
          <w:bCs/>
          <w:sz w:val="26"/>
          <w:szCs w:val="28"/>
        </w:rPr>
      </w:pPr>
      <w:r w:rsidRPr="00CA424A">
        <w:rPr>
          <w:rFonts w:ascii="Times New Roman" w:hAnsi="Times New Roman"/>
          <w:bCs/>
          <w:sz w:val="26"/>
          <w:szCs w:val="28"/>
        </w:rPr>
        <w:t>Họ và tên học sinh :.................................................... Lớp: 11B…… Số báo danh : ..........</w:t>
      </w:r>
      <w:r w:rsidR="00F5645E">
        <w:rPr>
          <w:rFonts w:ascii="Times New Roman" w:hAnsi="Times New Roman"/>
          <w:bCs/>
          <w:sz w:val="26"/>
          <w:szCs w:val="28"/>
        </w:rPr>
        <w:t>.....</w:t>
      </w:r>
    </w:p>
    <w:p w14:paraId="66D9383D" w14:textId="77777777" w:rsidR="00CA424A" w:rsidRPr="00CA424A" w:rsidRDefault="00CA424A" w:rsidP="00CA424A">
      <w:pPr>
        <w:rPr>
          <w:rFonts w:ascii="Times New Roman" w:hAnsi="Times New Roman"/>
          <w:szCs w:val="26"/>
        </w:rPr>
      </w:pPr>
      <w:r w:rsidRPr="00CA424A">
        <w:rPr>
          <w:rFonts w:ascii="Times New Roman" w:hAnsi="Times New Roman"/>
          <w:noProof/>
        </w:rPr>
        <mc:AlternateContent>
          <mc:Choice Requires="wps">
            <w:drawing>
              <wp:anchor distT="4294967295" distB="4294967295" distL="114300" distR="114300" simplePos="0" relativeHeight="251657728" behindDoc="0" locked="0" layoutInCell="1" allowOverlap="1" wp14:anchorId="11865A0B" wp14:editId="6A390D31">
                <wp:simplePos x="0" y="0"/>
                <wp:positionH relativeFrom="column">
                  <wp:posOffset>190500</wp:posOffset>
                </wp:positionH>
                <wp:positionV relativeFrom="paragraph">
                  <wp:posOffset>120015</wp:posOffset>
                </wp:positionV>
                <wp:extent cx="5939790" cy="0"/>
                <wp:effectExtent l="0" t="0" r="0" b="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397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75274C" id="Straight Connector 2" o:spid="_x0000_s1026" style="position:absolute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5pt,9.45pt" to="482.7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"/>
            </w:pict>
          </mc:Fallback>
        </mc:AlternateContent>
      </w:r>
    </w:p>
    <w:p w14:paraId="364F752C" w14:textId="77777777" w:rsidR="00CA424A" w:rsidRPr="00CA424A" w:rsidRDefault="00CA424A" w:rsidP="00CA424A">
      <w:pPr>
        <w:rPr>
          <w:rFonts w:ascii="Times New Roman" w:hAnsi="Times New Roman"/>
          <w:b/>
          <w:sz w:val="28"/>
          <w:szCs w:val="28"/>
        </w:rPr>
      </w:pPr>
    </w:p>
    <w:p w14:paraId="214ED9E0" w14:textId="77777777" w:rsidR="00361088" w:rsidRPr="00CA424A" w:rsidRDefault="00361088" w:rsidP="00361088">
      <w:pPr>
        <w:rPr>
          <w:rFonts w:ascii="Times New Roman" w:hAnsi="Times New Roman"/>
          <w:b/>
          <w:sz w:val="28"/>
          <w:szCs w:val="28"/>
        </w:rPr>
      </w:pPr>
      <w:r w:rsidRPr="00CA424A">
        <w:rPr>
          <w:rFonts w:ascii="Times New Roman" w:hAnsi="Times New Roman"/>
          <w:b/>
          <w:sz w:val="28"/>
          <w:szCs w:val="28"/>
        </w:rPr>
        <w:t xml:space="preserve">Câu 1: </w:t>
      </w:r>
      <w:r w:rsidR="00E53580" w:rsidRPr="00CA424A">
        <w:rPr>
          <w:rFonts w:ascii="Times New Roman" w:hAnsi="Times New Roman"/>
          <w:b/>
          <w:sz w:val="28"/>
          <w:szCs w:val="28"/>
        </w:rPr>
        <w:t>(</w:t>
      </w:r>
      <w:r w:rsidR="004B5180" w:rsidRPr="00CA424A">
        <w:rPr>
          <w:rFonts w:ascii="Times New Roman" w:hAnsi="Times New Roman"/>
          <w:b/>
          <w:sz w:val="28"/>
          <w:szCs w:val="28"/>
        </w:rPr>
        <w:t>4</w:t>
      </w:r>
      <w:r w:rsidR="00745BD4" w:rsidRPr="00CA424A">
        <w:rPr>
          <w:rFonts w:ascii="Times New Roman" w:hAnsi="Times New Roman"/>
          <w:b/>
          <w:sz w:val="28"/>
          <w:szCs w:val="28"/>
        </w:rPr>
        <w:t>.0</w:t>
      </w:r>
      <w:r w:rsidR="00E53580" w:rsidRPr="00CA424A">
        <w:rPr>
          <w:rFonts w:ascii="Times New Roman" w:hAnsi="Times New Roman"/>
          <w:b/>
          <w:sz w:val="28"/>
          <w:szCs w:val="28"/>
        </w:rPr>
        <w:t xml:space="preserve"> điểm)</w:t>
      </w:r>
    </w:p>
    <w:p w14:paraId="69092563" w14:textId="77777777" w:rsidR="00E53580" w:rsidRPr="00CA424A" w:rsidRDefault="00E53580" w:rsidP="002163CB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CA424A">
        <w:rPr>
          <w:rFonts w:ascii="Times New Roman" w:hAnsi="Times New Roman"/>
          <w:sz w:val="28"/>
          <w:szCs w:val="28"/>
        </w:rPr>
        <w:t xml:space="preserve">Một bài toán có 4 cách giải theo phương pháp đại số và có 3 cách giải theo phương pháp hình học. Có bao nhiêu cách giải bài toán đó </w:t>
      </w:r>
      <w:r w:rsidR="009E5306" w:rsidRPr="00CA424A">
        <w:rPr>
          <w:rFonts w:ascii="Times New Roman" w:hAnsi="Times New Roman"/>
          <w:sz w:val="28"/>
          <w:szCs w:val="28"/>
        </w:rPr>
        <w:t>?</w:t>
      </w:r>
    </w:p>
    <w:p w14:paraId="1EEC3DF4" w14:textId="77777777" w:rsidR="009E5306" w:rsidRPr="00CA424A" w:rsidRDefault="009E5306" w:rsidP="002163CB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CA424A">
        <w:rPr>
          <w:rFonts w:ascii="Times New Roman" w:hAnsi="Times New Roman"/>
          <w:sz w:val="28"/>
          <w:szCs w:val="28"/>
        </w:rPr>
        <w:t xml:space="preserve">Trong tủ quần áo của bạn </w:t>
      </w:r>
      <w:r w:rsidR="00745BD4" w:rsidRPr="00CA424A">
        <w:rPr>
          <w:rFonts w:ascii="Times New Roman" w:hAnsi="Times New Roman"/>
          <w:sz w:val="28"/>
          <w:szCs w:val="28"/>
        </w:rPr>
        <w:t xml:space="preserve">Hoa </w:t>
      </w:r>
      <w:r w:rsidRPr="00CA424A">
        <w:rPr>
          <w:rFonts w:ascii="Times New Roman" w:hAnsi="Times New Roman"/>
          <w:sz w:val="28"/>
          <w:szCs w:val="28"/>
        </w:rPr>
        <w:t>có 5 áo khác nhau và  3 quần  kiểu khác nhau. Hỏi có bao nhiêu cách để Hoa chọn một bộ đi học?</w:t>
      </w:r>
    </w:p>
    <w:p w14:paraId="68117E33" w14:textId="77777777" w:rsidR="009E5306" w:rsidRPr="00CA424A" w:rsidRDefault="009E5306" w:rsidP="002163CB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CA424A">
        <w:rPr>
          <w:rFonts w:ascii="Times New Roman" w:hAnsi="Times New Roman"/>
          <w:sz w:val="28"/>
          <w:szCs w:val="28"/>
        </w:rPr>
        <w:t xml:space="preserve">Trong trận đấu giữa hai đội </w:t>
      </w:r>
      <w:r w:rsidRPr="00CA424A">
        <w:rPr>
          <w:rFonts w:ascii="Times New Roman" w:hAnsi="Times New Roman"/>
          <w:i/>
          <w:sz w:val="28"/>
          <w:szCs w:val="28"/>
        </w:rPr>
        <w:t>THPT Ngô Gia Tự</w:t>
      </w:r>
      <w:r w:rsidRPr="00CA424A">
        <w:rPr>
          <w:rFonts w:ascii="Times New Roman" w:hAnsi="Times New Roman"/>
          <w:sz w:val="28"/>
          <w:szCs w:val="28"/>
        </w:rPr>
        <w:t xml:space="preserve"> (Eakar) và </w:t>
      </w:r>
      <w:r w:rsidRPr="00CA424A">
        <w:rPr>
          <w:rFonts w:ascii="Times New Roman" w:hAnsi="Times New Roman"/>
          <w:i/>
          <w:sz w:val="28"/>
          <w:szCs w:val="28"/>
        </w:rPr>
        <w:t>THPT Phạm Văn Đồng</w:t>
      </w:r>
      <w:r w:rsidRPr="00CA424A">
        <w:rPr>
          <w:rFonts w:ascii="Times New Roman" w:hAnsi="Times New Roman"/>
          <w:sz w:val="28"/>
          <w:szCs w:val="28"/>
        </w:rPr>
        <w:t xml:space="preserve"> (Kr</w:t>
      </w:r>
      <w:r w:rsidR="00EF3C13" w:rsidRPr="00CA424A">
        <w:rPr>
          <w:rFonts w:ascii="Times New Roman" w:hAnsi="Times New Roman"/>
          <w:sz w:val="28"/>
          <w:szCs w:val="28"/>
        </w:rPr>
        <w:t>ô</w:t>
      </w:r>
      <w:r w:rsidRPr="00CA424A">
        <w:rPr>
          <w:rFonts w:ascii="Times New Roman" w:hAnsi="Times New Roman"/>
          <w:sz w:val="28"/>
          <w:szCs w:val="28"/>
        </w:rPr>
        <w:t>ng Ana) khi hết giờ thi đấu chính thức hai đội hòa nhau với tỉ số 1-1, hai đội phải đá pennalty</w:t>
      </w:r>
      <w:r w:rsidR="003215C2" w:rsidRPr="00CA424A">
        <w:rPr>
          <w:rFonts w:ascii="Times New Roman" w:hAnsi="Times New Roman"/>
          <w:sz w:val="28"/>
          <w:szCs w:val="28"/>
        </w:rPr>
        <w:t xml:space="preserve"> để phân định thắng thua . </w:t>
      </w:r>
      <w:r w:rsidRPr="00CA424A">
        <w:rPr>
          <w:rFonts w:ascii="Times New Roman" w:hAnsi="Times New Roman"/>
          <w:sz w:val="28"/>
          <w:szCs w:val="28"/>
        </w:rPr>
        <w:t xml:space="preserve">Đội Ngô Gia Tự lấy 3 trong 5 cầu thủ thi đấu trên sân </w:t>
      </w:r>
      <w:r w:rsidR="00B327D0" w:rsidRPr="00CA424A">
        <w:rPr>
          <w:rFonts w:ascii="Times New Roman" w:hAnsi="Times New Roman"/>
          <w:sz w:val="28"/>
          <w:szCs w:val="28"/>
        </w:rPr>
        <w:t xml:space="preserve">để </w:t>
      </w:r>
      <w:r w:rsidRPr="00CA424A">
        <w:rPr>
          <w:rFonts w:ascii="Times New Roman" w:hAnsi="Times New Roman"/>
          <w:sz w:val="28"/>
          <w:szCs w:val="28"/>
        </w:rPr>
        <w:t xml:space="preserve">thực hiện loạt </w:t>
      </w:r>
      <w:r w:rsidR="00124AA7" w:rsidRPr="00CA424A">
        <w:rPr>
          <w:rFonts w:ascii="Times New Roman" w:hAnsi="Times New Roman"/>
          <w:sz w:val="28"/>
          <w:szCs w:val="28"/>
        </w:rPr>
        <w:t>penalty.</w:t>
      </w:r>
      <w:r w:rsidR="000F68E8" w:rsidRPr="00CA424A">
        <w:rPr>
          <w:rFonts w:ascii="Times New Roman" w:hAnsi="Times New Roman"/>
          <w:sz w:val="28"/>
          <w:szCs w:val="28"/>
        </w:rPr>
        <w:t xml:space="preserve"> </w:t>
      </w:r>
      <w:r w:rsidR="00124AA7" w:rsidRPr="00CA424A">
        <w:rPr>
          <w:rFonts w:ascii="Times New Roman" w:hAnsi="Times New Roman"/>
          <w:sz w:val="28"/>
          <w:szCs w:val="28"/>
        </w:rPr>
        <w:t xml:space="preserve"> Hỏi có bao nhiêu </w:t>
      </w:r>
      <w:r w:rsidR="000F68E8" w:rsidRPr="00CA424A">
        <w:rPr>
          <w:rFonts w:ascii="Times New Roman" w:hAnsi="Times New Roman"/>
          <w:sz w:val="28"/>
          <w:szCs w:val="28"/>
        </w:rPr>
        <w:t xml:space="preserve"> cách </w:t>
      </w:r>
      <w:r w:rsidR="00124AA7" w:rsidRPr="00CA424A">
        <w:rPr>
          <w:rFonts w:ascii="Times New Roman" w:hAnsi="Times New Roman"/>
          <w:sz w:val="28"/>
          <w:szCs w:val="28"/>
        </w:rPr>
        <w:t xml:space="preserve">sắp xếp </w:t>
      </w:r>
      <w:r w:rsidRPr="00CA424A">
        <w:rPr>
          <w:rFonts w:ascii="Times New Roman" w:hAnsi="Times New Roman"/>
          <w:sz w:val="28"/>
          <w:szCs w:val="28"/>
        </w:rPr>
        <w:t>đá penalty.</w:t>
      </w:r>
    </w:p>
    <w:p w14:paraId="02234C17" w14:textId="77777777" w:rsidR="00AA6105" w:rsidRPr="00CA424A" w:rsidRDefault="00AA6105" w:rsidP="002163CB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CA424A">
        <w:rPr>
          <w:rFonts w:ascii="Times New Roman" w:hAnsi="Times New Roman"/>
          <w:sz w:val="28"/>
          <w:szCs w:val="28"/>
        </w:rPr>
        <w:t xml:space="preserve">Giải bóng đá vô địch Eakar cúp </w:t>
      </w:r>
      <w:r w:rsidRPr="00CA424A">
        <w:rPr>
          <w:rFonts w:ascii="Times New Roman" w:hAnsi="Times New Roman"/>
          <w:i/>
          <w:sz w:val="28"/>
          <w:szCs w:val="28"/>
        </w:rPr>
        <w:t>Văn Sang</w:t>
      </w:r>
      <w:r w:rsidRPr="00CA424A">
        <w:rPr>
          <w:rFonts w:ascii="Times New Roman" w:hAnsi="Times New Roman"/>
          <w:sz w:val="28"/>
          <w:szCs w:val="28"/>
        </w:rPr>
        <w:t xml:space="preserve">  năm 2019 có 15 đội tham gia giải. Các đội thi đấu theo thể thức vòng tròn một lượt, mỗi đội gặp nhau 1 lần. Hỏi giải đấu có tất cả bao nhiêu trận?</w:t>
      </w:r>
    </w:p>
    <w:p w14:paraId="1F2AAE81" w14:textId="77777777" w:rsidR="00FA27D4" w:rsidRPr="00CA424A" w:rsidRDefault="00FA27D4" w:rsidP="00FA27D4">
      <w:pPr>
        <w:rPr>
          <w:rFonts w:ascii="Times New Roman" w:hAnsi="Times New Roman"/>
          <w:b/>
          <w:sz w:val="28"/>
          <w:szCs w:val="28"/>
        </w:rPr>
      </w:pPr>
      <w:r w:rsidRPr="00CA424A">
        <w:rPr>
          <w:rFonts w:ascii="Times New Roman" w:hAnsi="Times New Roman"/>
          <w:b/>
          <w:sz w:val="28"/>
          <w:szCs w:val="28"/>
        </w:rPr>
        <w:t xml:space="preserve">Câu </w:t>
      </w:r>
      <w:r w:rsidR="00F749DE" w:rsidRPr="00CA424A">
        <w:rPr>
          <w:rFonts w:ascii="Times New Roman" w:hAnsi="Times New Roman"/>
          <w:b/>
          <w:sz w:val="28"/>
          <w:szCs w:val="28"/>
        </w:rPr>
        <w:t>2</w:t>
      </w:r>
      <w:r w:rsidR="004B5180" w:rsidRPr="00CA424A">
        <w:rPr>
          <w:rFonts w:ascii="Times New Roman" w:hAnsi="Times New Roman"/>
          <w:b/>
          <w:sz w:val="28"/>
          <w:szCs w:val="28"/>
        </w:rPr>
        <w:t>: (2.0</w:t>
      </w:r>
      <w:r w:rsidRPr="00CA424A">
        <w:rPr>
          <w:rFonts w:ascii="Times New Roman" w:hAnsi="Times New Roman"/>
          <w:b/>
          <w:sz w:val="28"/>
          <w:szCs w:val="28"/>
        </w:rPr>
        <w:t xml:space="preserve"> điểm)</w:t>
      </w:r>
    </w:p>
    <w:p w14:paraId="43753B6B" w14:textId="77777777" w:rsidR="00FA27D4" w:rsidRPr="00CA424A" w:rsidRDefault="00FA27D4" w:rsidP="002163CB">
      <w:pPr>
        <w:jc w:val="both"/>
        <w:rPr>
          <w:rFonts w:ascii="Times New Roman" w:hAnsi="Times New Roman"/>
          <w:sz w:val="28"/>
          <w:szCs w:val="28"/>
        </w:rPr>
      </w:pPr>
      <w:r w:rsidRPr="00CA424A">
        <w:rPr>
          <w:rFonts w:ascii="Times New Roman" w:hAnsi="Times New Roman"/>
          <w:sz w:val="28"/>
          <w:szCs w:val="28"/>
        </w:rPr>
        <w:t>Một hộp chứa 4 chiếc thẻ đánh số từ 1 đến 4. Rút ngẫu nhiên một lúc hai chiếc thẻ</w:t>
      </w:r>
      <w:r w:rsidR="00D20F90" w:rsidRPr="00CA424A">
        <w:rPr>
          <w:rFonts w:ascii="Times New Roman" w:hAnsi="Times New Roman"/>
          <w:sz w:val="28"/>
          <w:szCs w:val="28"/>
        </w:rPr>
        <w:t xml:space="preserve"> từ hộp.</w:t>
      </w:r>
    </w:p>
    <w:p w14:paraId="03755D54" w14:textId="77777777" w:rsidR="00FA27D4" w:rsidRPr="00CA424A" w:rsidRDefault="00FA27D4" w:rsidP="002163CB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8"/>
          <w:szCs w:val="28"/>
        </w:rPr>
      </w:pPr>
      <w:r w:rsidRPr="00CA424A">
        <w:rPr>
          <w:rFonts w:ascii="Times New Roman" w:hAnsi="Times New Roman"/>
          <w:sz w:val="28"/>
          <w:szCs w:val="28"/>
        </w:rPr>
        <w:t>Mô tả không gian mẫu</w:t>
      </w:r>
      <w:r w:rsidR="00A5319C" w:rsidRPr="00CA424A">
        <w:rPr>
          <w:rFonts w:ascii="Times New Roman" w:hAnsi="Times New Roman"/>
          <w:sz w:val="28"/>
          <w:szCs w:val="28"/>
        </w:rPr>
        <w:t>.</w:t>
      </w:r>
    </w:p>
    <w:p w14:paraId="488A10BE" w14:textId="77777777" w:rsidR="00FA27D4" w:rsidRPr="00CA424A" w:rsidRDefault="004B5180" w:rsidP="002163CB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8"/>
          <w:szCs w:val="28"/>
        </w:rPr>
      </w:pPr>
      <w:r w:rsidRPr="00CA424A">
        <w:rPr>
          <w:rFonts w:ascii="Times New Roman" w:hAnsi="Times New Roman"/>
          <w:sz w:val="28"/>
          <w:szCs w:val="28"/>
        </w:rPr>
        <w:t xml:space="preserve">Cho biến cố  </w:t>
      </w:r>
      <w:r w:rsidR="00FA27D4" w:rsidRPr="00CA424A">
        <w:rPr>
          <w:rFonts w:ascii="Times New Roman" w:hAnsi="Times New Roman"/>
          <w:sz w:val="28"/>
          <w:szCs w:val="28"/>
        </w:rPr>
        <w:t>A: “ Tổng các số trên hai thẻ là số lẻ”</w:t>
      </w:r>
      <w:r w:rsidRPr="00CA424A">
        <w:rPr>
          <w:rFonts w:ascii="Times New Roman" w:hAnsi="Times New Roman"/>
          <w:sz w:val="28"/>
          <w:szCs w:val="28"/>
        </w:rPr>
        <w:t xml:space="preserve"> . Hãy t</w:t>
      </w:r>
      <w:r w:rsidR="004C352D" w:rsidRPr="00CA424A">
        <w:rPr>
          <w:rFonts w:ascii="Times New Roman" w:hAnsi="Times New Roman"/>
          <w:sz w:val="28"/>
          <w:szCs w:val="28"/>
        </w:rPr>
        <w:t>ính  P(A).</w:t>
      </w:r>
    </w:p>
    <w:p w14:paraId="73B12FD2" w14:textId="77777777" w:rsidR="00F749DE" w:rsidRPr="00CA424A" w:rsidRDefault="00F749DE" w:rsidP="00F749DE">
      <w:pPr>
        <w:rPr>
          <w:rFonts w:ascii="Times New Roman" w:hAnsi="Times New Roman"/>
          <w:b/>
          <w:sz w:val="28"/>
          <w:szCs w:val="28"/>
        </w:rPr>
      </w:pPr>
      <w:r w:rsidRPr="00CA424A">
        <w:rPr>
          <w:rFonts w:ascii="Times New Roman" w:hAnsi="Times New Roman"/>
          <w:b/>
          <w:sz w:val="28"/>
          <w:szCs w:val="28"/>
        </w:rPr>
        <w:t>Câu 3: (2.5 điểm)</w:t>
      </w:r>
    </w:p>
    <w:p w14:paraId="6F849395" w14:textId="77777777" w:rsidR="00F749DE" w:rsidRPr="00CA424A" w:rsidRDefault="00F749DE" w:rsidP="00F749DE">
      <w:pPr>
        <w:pStyle w:val="ListParagraph"/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CA424A">
        <w:rPr>
          <w:rFonts w:ascii="Times New Roman" w:hAnsi="Times New Roman"/>
          <w:sz w:val="28"/>
          <w:szCs w:val="28"/>
        </w:rPr>
        <w:t xml:space="preserve">Khai triển biểu thức </w:t>
      </w:r>
      <w:bookmarkStart w:id="2" w:name="MTBlankEqn"/>
      <w:r w:rsidR="00CA424A" w:rsidRPr="00CA424A">
        <w:rPr>
          <w:position w:val="-12"/>
        </w:rPr>
        <w:object w:dxaOrig="1080" w:dyaOrig="440" w14:anchorId="29BC0F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2.5pt" o:ole="">
            <v:imagedata r:id="rId5" o:title=""/>
          </v:shape>
          <o:OLEObject Type="Embed" ProgID="Equation.DSMT4" ShapeID="_x0000_i1025" DrawAspect="Content" ObjectID="_1636358630" r:id="rId6"/>
        </w:object>
      </w:r>
      <w:bookmarkEnd w:id="2"/>
      <w:r w:rsidRPr="00CA424A">
        <w:rPr>
          <w:rFonts w:ascii="Times New Roman" w:hAnsi="Times New Roman"/>
          <w:sz w:val="28"/>
          <w:szCs w:val="28"/>
        </w:rPr>
        <w:t xml:space="preserve"> thành tổng các đơn thức.</w:t>
      </w:r>
    </w:p>
    <w:p w14:paraId="4C1EA48D" w14:textId="77777777" w:rsidR="00F749DE" w:rsidRPr="00CA424A" w:rsidRDefault="00F749DE" w:rsidP="00F749DE">
      <w:pPr>
        <w:pStyle w:val="ListParagraph"/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CA424A">
        <w:rPr>
          <w:rFonts w:ascii="Times New Roman" w:hAnsi="Times New Roman"/>
          <w:sz w:val="28"/>
          <w:szCs w:val="28"/>
        </w:rPr>
        <w:t xml:space="preserve">Tìm số hạng không chứa </w:t>
      </w:r>
      <w:r w:rsidR="00CA424A" w:rsidRPr="00CA424A">
        <w:rPr>
          <w:position w:val="-6"/>
        </w:rPr>
        <w:object w:dxaOrig="220" w:dyaOrig="240" w14:anchorId="2EB1675D">
          <v:shape id="_x0000_i1026" type="#_x0000_t75" style="width:11.25pt;height:12pt" o:ole="">
            <v:imagedata r:id="rId7" o:title=""/>
          </v:shape>
          <o:OLEObject Type="Embed" ProgID="Equation.DSMT4" ShapeID="_x0000_i1026" DrawAspect="Content" ObjectID="_1636358631" r:id="rId8"/>
        </w:object>
      </w:r>
      <w:r w:rsidRPr="00CA424A">
        <w:rPr>
          <w:rFonts w:ascii="Times New Roman" w:hAnsi="Times New Roman"/>
          <w:sz w:val="28"/>
          <w:szCs w:val="28"/>
        </w:rPr>
        <w:t xml:space="preserve"> của khai triển </w:t>
      </w:r>
      <w:r w:rsidR="00CA424A" w:rsidRPr="00CA424A">
        <w:rPr>
          <w:position w:val="-28"/>
        </w:rPr>
        <w:object w:dxaOrig="1080" w:dyaOrig="720" w14:anchorId="66D731A0">
          <v:shape id="_x0000_i1027" type="#_x0000_t75" style="width:54pt;height:36.75pt" o:ole="">
            <v:imagedata r:id="rId9" o:title=""/>
          </v:shape>
          <o:OLEObject Type="Embed" ProgID="Equation.DSMT4" ShapeID="_x0000_i1027" DrawAspect="Content" ObjectID="_1636358632" r:id="rId10"/>
        </w:object>
      </w:r>
      <w:r w:rsidRPr="00CA424A">
        <w:rPr>
          <w:rFonts w:ascii="Times New Roman" w:hAnsi="Times New Roman"/>
          <w:sz w:val="28"/>
          <w:szCs w:val="28"/>
        </w:rPr>
        <w:t>.</w:t>
      </w:r>
    </w:p>
    <w:p w14:paraId="4E9BA4F1" w14:textId="77777777" w:rsidR="00F749DE" w:rsidRPr="00CA424A" w:rsidRDefault="00F749DE" w:rsidP="00F749DE">
      <w:pPr>
        <w:pStyle w:val="ListParagraph"/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CA424A">
        <w:rPr>
          <w:rFonts w:ascii="Times New Roman" w:hAnsi="Times New Roman"/>
          <w:sz w:val="28"/>
          <w:szCs w:val="28"/>
        </w:rPr>
        <w:t xml:space="preserve">Chứng minh rằng </w:t>
      </w:r>
      <w:r w:rsidR="00CA424A" w:rsidRPr="00CA424A">
        <w:rPr>
          <w:position w:val="-12"/>
        </w:rPr>
        <w:object w:dxaOrig="6940" w:dyaOrig="440" w14:anchorId="6897B4F8">
          <v:shape id="_x0000_i1028" type="#_x0000_t75" style="width:347.25pt;height:22.5pt" o:ole="">
            <v:imagedata r:id="rId11" o:title=""/>
          </v:shape>
          <o:OLEObject Type="Embed" ProgID="Equation.DSMT4" ShapeID="_x0000_i1028" DrawAspect="Content" ObjectID="_1636358633" r:id="rId12"/>
        </w:object>
      </w:r>
      <w:r w:rsidRPr="00CA424A">
        <w:rPr>
          <w:rFonts w:ascii="Times New Roman" w:hAnsi="Times New Roman"/>
          <w:sz w:val="28"/>
          <w:szCs w:val="28"/>
        </w:rPr>
        <w:t>.</w:t>
      </w:r>
    </w:p>
    <w:p w14:paraId="441384B9" w14:textId="77777777" w:rsidR="00D20F90" w:rsidRPr="00CA424A" w:rsidRDefault="00D20F90" w:rsidP="00D20F90">
      <w:pPr>
        <w:rPr>
          <w:rFonts w:ascii="Times New Roman" w:hAnsi="Times New Roman"/>
          <w:b/>
          <w:sz w:val="28"/>
          <w:szCs w:val="28"/>
        </w:rPr>
      </w:pPr>
      <w:r w:rsidRPr="00CA424A">
        <w:rPr>
          <w:rFonts w:ascii="Times New Roman" w:hAnsi="Times New Roman"/>
          <w:b/>
          <w:sz w:val="28"/>
          <w:szCs w:val="28"/>
        </w:rPr>
        <w:t>Câu 4: (1</w:t>
      </w:r>
      <w:r w:rsidR="00786A92" w:rsidRPr="00CA424A">
        <w:rPr>
          <w:rFonts w:ascii="Times New Roman" w:hAnsi="Times New Roman"/>
          <w:b/>
          <w:sz w:val="28"/>
          <w:szCs w:val="28"/>
        </w:rPr>
        <w:t>.5</w:t>
      </w:r>
      <w:r w:rsidRPr="00CA424A">
        <w:rPr>
          <w:rFonts w:ascii="Times New Roman" w:hAnsi="Times New Roman"/>
          <w:b/>
          <w:sz w:val="28"/>
          <w:szCs w:val="28"/>
        </w:rPr>
        <w:t xml:space="preserve"> điểm) </w:t>
      </w:r>
    </w:p>
    <w:p w14:paraId="3BD77883" w14:textId="77777777" w:rsidR="00786A92" w:rsidRPr="00CA424A" w:rsidRDefault="00786A92" w:rsidP="002163CB">
      <w:pPr>
        <w:jc w:val="both"/>
        <w:rPr>
          <w:rFonts w:ascii="Times New Roman" w:hAnsi="Times New Roman"/>
          <w:sz w:val="28"/>
          <w:szCs w:val="28"/>
        </w:rPr>
      </w:pPr>
      <w:r w:rsidRPr="00CA424A">
        <w:rPr>
          <w:rFonts w:ascii="Times New Roman" w:hAnsi="Times New Roman"/>
          <w:sz w:val="28"/>
          <w:szCs w:val="28"/>
        </w:rPr>
        <w:t>Gieo một con súc sắc cân đối và đồng chất 3 lần. Gọi a là số chấm xuất hiện trên con súc sắc ở lần gieo thứ nhất, b là số chấm xuất hiện trên con súc sắc ở lần gieo thứ hai, c là số chấm xuất hiện trên con súc sắc ở lần gieo thứ ba. Tính xác suất sao cho</w:t>
      </w:r>
      <w:r w:rsidR="003403E8">
        <w:rPr>
          <w:rFonts w:ascii="Times New Roman" w:hAnsi="Times New Roman"/>
          <w:sz w:val="28"/>
          <w:szCs w:val="28"/>
        </w:rPr>
        <w:t>:</w:t>
      </w:r>
    </w:p>
    <w:p w14:paraId="5437021F" w14:textId="77777777" w:rsidR="00786A92" w:rsidRPr="00CA424A" w:rsidRDefault="00CA424A" w:rsidP="00786A92">
      <w:pPr>
        <w:pStyle w:val="ListParagraph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CA424A">
        <w:rPr>
          <w:position w:val="-6"/>
        </w:rPr>
        <w:object w:dxaOrig="1020" w:dyaOrig="300" w14:anchorId="1F0672E0">
          <v:shape id="_x0000_i1029" type="#_x0000_t75" style="width:51pt;height:15pt" o:ole="">
            <v:imagedata r:id="rId13" o:title=""/>
          </v:shape>
          <o:OLEObject Type="Embed" ProgID="Equation.DSMT4" ShapeID="_x0000_i1029" DrawAspect="Content" ObjectID="_1636358634" r:id="rId14"/>
        </w:object>
      </w:r>
      <w:r w:rsidR="00A5319C" w:rsidRPr="00CA424A">
        <w:rPr>
          <w:rFonts w:ascii="Times New Roman" w:hAnsi="Times New Roman"/>
          <w:sz w:val="28"/>
          <w:szCs w:val="28"/>
        </w:rPr>
        <w:t>.</w:t>
      </w:r>
    </w:p>
    <w:p w14:paraId="5D593281" w14:textId="77777777" w:rsidR="00786A92" w:rsidRPr="00CA424A" w:rsidRDefault="00786A92" w:rsidP="00786A92">
      <w:pPr>
        <w:pStyle w:val="ListParagraph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CA424A">
        <w:rPr>
          <w:rFonts w:ascii="Times New Roman" w:hAnsi="Times New Roman"/>
          <w:sz w:val="28"/>
          <w:szCs w:val="28"/>
        </w:rPr>
        <w:t xml:space="preserve"> </w:t>
      </w:r>
      <w:r w:rsidR="00CA424A" w:rsidRPr="00CA424A">
        <w:rPr>
          <w:position w:val="-6"/>
        </w:rPr>
        <w:object w:dxaOrig="1380" w:dyaOrig="380" w14:anchorId="5571BA9D">
          <v:shape id="_x0000_i1030" type="#_x0000_t75" style="width:69pt;height:18.75pt" o:ole="">
            <v:imagedata r:id="rId15" o:title=""/>
          </v:shape>
          <o:OLEObject Type="Embed" ProgID="Equation.DSMT4" ShapeID="_x0000_i1030" DrawAspect="Content" ObjectID="_1636358635" r:id="rId16"/>
        </w:object>
      </w:r>
      <w:r w:rsidRPr="00CA424A">
        <w:rPr>
          <w:rFonts w:ascii="Times New Roman" w:hAnsi="Times New Roman"/>
          <w:sz w:val="28"/>
          <w:szCs w:val="28"/>
        </w:rPr>
        <w:t xml:space="preserve"> chia hết cho 3</w:t>
      </w:r>
      <w:r w:rsidR="00A5319C" w:rsidRPr="00CA424A">
        <w:rPr>
          <w:rFonts w:ascii="Times New Roman" w:hAnsi="Times New Roman"/>
          <w:sz w:val="28"/>
          <w:szCs w:val="28"/>
        </w:rPr>
        <w:t>.</w:t>
      </w:r>
    </w:p>
    <w:p w14:paraId="41F3777F" w14:textId="77777777" w:rsidR="00A55159" w:rsidRDefault="00A55159" w:rsidP="00A55159">
      <w:pPr>
        <w:ind w:left="360"/>
        <w:rPr>
          <w:rFonts w:ascii="Times New Roman" w:hAnsi="Times New Roman"/>
          <w:sz w:val="26"/>
          <w:szCs w:val="26"/>
        </w:rPr>
      </w:pPr>
    </w:p>
    <w:p w14:paraId="343C2DE9" w14:textId="77777777" w:rsidR="002B43E0" w:rsidRDefault="00A55159" w:rsidP="00A55159">
      <w:pPr>
        <w:ind w:left="360"/>
        <w:jc w:val="center"/>
        <w:rPr>
          <w:rFonts w:ascii="Times New Roman" w:hAnsi="Times New Roman"/>
          <w:i/>
          <w:sz w:val="26"/>
          <w:szCs w:val="26"/>
        </w:rPr>
      </w:pPr>
      <w:r w:rsidRPr="00A55159">
        <w:rPr>
          <w:rFonts w:ascii="Times New Roman" w:hAnsi="Times New Roman"/>
          <w:i/>
          <w:sz w:val="26"/>
          <w:szCs w:val="26"/>
        </w:rPr>
        <w:t>--------Hết--------</w:t>
      </w:r>
    </w:p>
    <w:p w14:paraId="03BA1745" w14:textId="77777777" w:rsidR="002B43E0" w:rsidRDefault="002B43E0">
      <w:pPr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i/>
          <w:sz w:val="26"/>
          <w:szCs w:val="26"/>
        </w:rPr>
        <w:br w:type="page"/>
      </w:r>
    </w:p>
    <w:p w14:paraId="41194066" w14:textId="77777777" w:rsidR="00A01A1B" w:rsidRDefault="00A01A1B" w:rsidP="00A55159">
      <w:pPr>
        <w:ind w:left="360"/>
        <w:jc w:val="center"/>
        <w:rPr>
          <w:rFonts w:ascii="Times New Roman" w:hAnsi="Times New Roman"/>
          <w:b/>
          <w:sz w:val="26"/>
          <w:szCs w:val="26"/>
        </w:rPr>
        <w:sectPr w:rsidR="00A01A1B" w:rsidSect="007B6DCF">
          <w:pgSz w:w="11906" w:h="16838" w:code="9"/>
          <w:pgMar w:top="567" w:right="1134" w:bottom="567" w:left="1134" w:header="720" w:footer="720" w:gutter="0"/>
          <w:cols w:space="720"/>
          <w:docGrid w:linePitch="360"/>
        </w:sectPr>
      </w:pPr>
    </w:p>
    <w:p w14:paraId="151B5A75" w14:textId="05DE6D71" w:rsidR="00A55159" w:rsidRDefault="002B43E0" w:rsidP="00A55159">
      <w:pPr>
        <w:ind w:left="360"/>
        <w:jc w:val="center"/>
        <w:rPr>
          <w:rFonts w:ascii="Times New Roman" w:hAnsi="Times New Roman"/>
          <w:b/>
          <w:sz w:val="26"/>
          <w:szCs w:val="26"/>
        </w:rPr>
      </w:pPr>
      <w:r w:rsidRPr="002B43E0">
        <w:rPr>
          <w:rFonts w:ascii="Times New Roman" w:hAnsi="Times New Roman"/>
          <w:b/>
          <w:sz w:val="26"/>
          <w:szCs w:val="26"/>
        </w:rPr>
        <w:lastRenderedPageBreak/>
        <w:t xml:space="preserve">ĐÁP ÁN </w:t>
      </w:r>
      <w:r>
        <w:rPr>
          <w:rFonts w:ascii="Times New Roman" w:hAnsi="Times New Roman"/>
          <w:b/>
          <w:sz w:val="26"/>
          <w:szCs w:val="26"/>
        </w:rPr>
        <w:t>: ĐẠI SỐ VÀ GIẢI TÍCH 11-Tuần 15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2340"/>
        <w:gridCol w:w="12427"/>
        <w:gridCol w:w="1153"/>
      </w:tblGrid>
      <w:tr w:rsidR="00F92503" w14:paraId="0B709F92" w14:textId="77777777" w:rsidTr="001749E0">
        <w:trPr>
          <w:tblHeader/>
        </w:trPr>
        <w:tc>
          <w:tcPr>
            <w:tcW w:w="735" w:type="pct"/>
          </w:tcPr>
          <w:p w14:paraId="5569EA4F" w14:textId="77777777" w:rsidR="00CD2E86" w:rsidRDefault="00CD2E86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</w:p>
        </w:tc>
        <w:tc>
          <w:tcPr>
            <w:tcW w:w="3903" w:type="pct"/>
          </w:tcPr>
          <w:p w14:paraId="5B4EAE31" w14:textId="77777777" w:rsidR="00CD2E86" w:rsidRDefault="00CD2E86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363" w:type="pct"/>
          </w:tcPr>
          <w:p w14:paraId="747D714D" w14:textId="77777777" w:rsidR="00CD2E86" w:rsidRDefault="00CD2E86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ĐIỂM </w:t>
            </w:r>
          </w:p>
        </w:tc>
      </w:tr>
      <w:tr w:rsidR="00D774D6" w14:paraId="61E31EB5" w14:textId="77777777" w:rsidTr="00A01A1B">
        <w:tc>
          <w:tcPr>
            <w:tcW w:w="735" w:type="pct"/>
          </w:tcPr>
          <w:p w14:paraId="7AA65C9B" w14:textId="77777777" w:rsidR="00CD2E86" w:rsidRDefault="00A62479" w:rsidP="00E11E37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âu 1</w:t>
            </w:r>
            <w:r w:rsidR="00CD2E86">
              <w:rPr>
                <w:rFonts w:ascii="Times New Roman" w:hAnsi="Times New Roman"/>
                <w:b/>
                <w:sz w:val="26"/>
                <w:szCs w:val="26"/>
              </w:rPr>
              <w:t>(4đ)</w:t>
            </w:r>
          </w:p>
        </w:tc>
        <w:tc>
          <w:tcPr>
            <w:tcW w:w="3903" w:type="pct"/>
          </w:tcPr>
          <w:p w14:paraId="5B3BABD4" w14:textId="77777777" w:rsidR="00CD2E86" w:rsidRDefault="00CD2E86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63" w:type="pct"/>
          </w:tcPr>
          <w:p w14:paraId="1B3BD83B" w14:textId="77777777" w:rsidR="00CD2E86" w:rsidRDefault="00CD2E86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D774D6" w14:paraId="10E637F5" w14:textId="77777777" w:rsidTr="00A01A1B">
        <w:tc>
          <w:tcPr>
            <w:tcW w:w="735" w:type="pct"/>
          </w:tcPr>
          <w:p w14:paraId="611DE656" w14:textId="77777777" w:rsidR="00CD2E86" w:rsidRPr="00A62479" w:rsidRDefault="00CD2E86" w:rsidP="00E11E37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A62479">
              <w:rPr>
                <w:rFonts w:ascii="Times New Roman" w:hAnsi="Times New Roman"/>
                <w:b/>
                <w:sz w:val="26"/>
                <w:szCs w:val="26"/>
              </w:rPr>
              <w:t>a)(1 đ)</w:t>
            </w:r>
          </w:p>
        </w:tc>
        <w:tc>
          <w:tcPr>
            <w:tcW w:w="3903" w:type="pct"/>
          </w:tcPr>
          <w:p w14:paraId="531A5040" w14:textId="77777777" w:rsidR="00CD2E86" w:rsidRDefault="00CD2E86" w:rsidP="00CD2E8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H1: Có 4 cách giải theo pp đại số</w:t>
            </w:r>
          </w:p>
          <w:p w14:paraId="33858D61" w14:textId="77777777" w:rsidR="00CD2E86" w:rsidRDefault="00CD2E86" w:rsidP="00CD2E8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H2: Có 3 cách giải theo pp đại số</w:t>
            </w:r>
            <w:bookmarkStart w:id="3" w:name="_GoBack"/>
            <w:bookmarkEnd w:id="3"/>
          </w:p>
          <w:p w14:paraId="258D8BD2" w14:textId="77777777" w:rsidR="00CD2E86" w:rsidRPr="00CD2E86" w:rsidRDefault="00CD2E86" w:rsidP="00CD2E8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ậy có 4+3=7 cách giải bài toán</w:t>
            </w:r>
          </w:p>
        </w:tc>
        <w:tc>
          <w:tcPr>
            <w:tcW w:w="363" w:type="pct"/>
          </w:tcPr>
          <w:p w14:paraId="4239B900" w14:textId="77777777" w:rsidR="00CD2E86" w:rsidRDefault="00CD2E86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  <w:p w14:paraId="3B7B1A4E" w14:textId="77777777" w:rsidR="00CD2E86" w:rsidRDefault="00CD2E86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  <w:p w14:paraId="7CACEBFD" w14:textId="77777777" w:rsidR="00CD2E86" w:rsidRDefault="00CD2E86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</w:tc>
      </w:tr>
      <w:tr w:rsidR="00F92503" w14:paraId="2676879F" w14:textId="77777777" w:rsidTr="00A01A1B">
        <w:tc>
          <w:tcPr>
            <w:tcW w:w="735" w:type="pct"/>
          </w:tcPr>
          <w:p w14:paraId="6AFD6CF8" w14:textId="77777777" w:rsidR="00CD2E86" w:rsidRPr="00CD2E86" w:rsidRDefault="00CD2E86" w:rsidP="00E11E37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b)</w:t>
            </w:r>
            <w:r w:rsidRPr="00CD2E86">
              <w:rPr>
                <w:rFonts w:ascii="Times New Roman" w:hAnsi="Times New Roman"/>
                <w:b/>
                <w:sz w:val="26"/>
                <w:szCs w:val="26"/>
              </w:rPr>
              <w:t>( 1</w:t>
            </w:r>
            <w:r w:rsidR="00E11E37">
              <w:rPr>
                <w:rFonts w:ascii="Times New Roman" w:hAnsi="Times New Roman"/>
                <w:b/>
                <w:sz w:val="26"/>
                <w:szCs w:val="26"/>
              </w:rPr>
              <w:t>đ</w:t>
            </w:r>
            <w:r w:rsidRPr="00CD2E86">
              <w:rPr>
                <w:rFonts w:ascii="Times New Roman" w:hAnsi="Times New Roman"/>
                <w:b/>
                <w:sz w:val="26"/>
                <w:szCs w:val="26"/>
              </w:rPr>
              <w:t>)</w:t>
            </w:r>
          </w:p>
        </w:tc>
        <w:tc>
          <w:tcPr>
            <w:tcW w:w="3903" w:type="pct"/>
          </w:tcPr>
          <w:p w14:paraId="174A646D" w14:textId="77777777" w:rsidR="00CD2E86" w:rsidRDefault="00CD2E86" w:rsidP="00CD2E8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ước 1: có 4 cách chọn áo</w:t>
            </w:r>
          </w:p>
          <w:p w14:paraId="1BFB66AB" w14:textId="77777777" w:rsidR="00CD2E86" w:rsidRDefault="00CD2E86" w:rsidP="00CD2E8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ước 2: có 3 cách chọn quần</w:t>
            </w:r>
          </w:p>
          <w:p w14:paraId="169E6306" w14:textId="260DB431" w:rsidR="00CD2E86" w:rsidRDefault="00CD2E86" w:rsidP="00CD2E8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Vậy có </w:t>
            </w:r>
            <w:r w:rsidR="007B6DCF">
              <w:rPr>
                <w:rFonts w:ascii="Times New Roman" w:hAnsi="Times New Roman"/>
                <w:sz w:val="26"/>
                <w:szCs w:val="26"/>
              </w:rPr>
              <w:t>5</w:t>
            </w:r>
            <w:r>
              <w:rPr>
                <w:rFonts w:ascii="Times New Roman" w:hAnsi="Times New Roman"/>
                <w:sz w:val="26"/>
                <w:szCs w:val="26"/>
              </w:rPr>
              <w:t>.3=1</w:t>
            </w:r>
            <w:r w:rsidR="007B6DCF">
              <w:rPr>
                <w:rFonts w:ascii="Times New Roman" w:hAnsi="Times New Roman"/>
                <w:sz w:val="26"/>
                <w:szCs w:val="26"/>
              </w:rPr>
              <w:t>5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cách chọn một bộ quần áo</w:t>
            </w:r>
          </w:p>
        </w:tc>
        <w:tc>
          <w:tcPr>
            <w:tcW w:w="363" w:type="pct"/>
          </w:tcPr>
          <w:p w14:paraId="554999CC" w14:textId="77777777" w:rsidR="00CD2E86" w:rsidRDefault="00CD2E86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  <w:p w14:paraId="039DFEEE" w14:textId="77777777" w:rsidR="00CD2E86" w:rsidRDefault="00CD2E86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  <w:p w14:paraId="5F499F70" w14:textId="77777777" w:rsidR="00CD2E86" w:rsidRDefault="00CD2E86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</w:tc>
      </w:tr>
      <w:tr w:rsidR="00F92503" w14:paraId="32E45646" w14:textId="77777777" w:rsidTr="00A01A1B">
        <w:tc>
          <w:tcPr>
            <w:tcW w:w="735" w:type="pct"/>
          </w:tcPr>
          <w:p w14:paraId="2C3DA2E0" w14:textId="77777777" w:rsidR="00CD2E86" w:rsidRPr="00A62479" w:rsidRDefault="00CD2E86" w:rsidP="00E11E37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A62479">
              <w:rPr>
                <w:rFonts w:ascii="Times New Roman" w:hAnsi="Times New Roman"/>
                <w:b/>
                <w:sz w:val="26"/>
                <w:szCs w:val="26"/>
              </w:rPr>
              <w:t>c)(1 đ)</w:t>
            </w:r>
          </w:p>
        </w:tc>
        <w:tc>
          <w:tcPr>
            <w:tcW w:w="3903" w:type="pct"/>
          </w:tcPr>
          <w:p w14:paraId="539E231F" w14:textId="77777777" w:rsidR="00CD2E86" w:rsidRDefault="00CD2E86" w:rsidP="00CD2E8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Số cách sắp xếp đá penalty là số chỉnh hợp chập 3 của 5 phần tử</w:t>
            </w:r>
          </w:p>
          <w:p w14:paraId="74B63B7E" w14:textId="399F1AC7" w:rsidR="00CD2E86" w:rsidRDefault="00CD2E86" w:rsidP="00CD2E8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Vậy có </w:t>
            </w:r>
            <w:r w:rsidR="007B6DCF" w:rsidRPr="00CA424A">
              <w:rPr>
                <w:position w:val="-12"/>
              </w:rPr>
              <w:object w:dxaOrig="920" w:dyaOrig="440" w14:anchorId="0710FE91">
                <v:shape id="_x0000_i1573" type="#_x0000_t75" style="width:45.75pt;height:22.5pt" o:ole="">
                  <v:imagedata r:id="rId17" o:title=""/>
                </v:shape>
                <o:OLEObject Type="Embed" ProgID="Equation.DSMT4" ShapeID="_x0000_i1573" DrawAspect="Content" ObjectID="_1636358636" r:id="rId18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cách </w:t>
            </w:r>
          </w:p>
        </w:tc>
        <w:tc>
          <w:tcPr>
            <w:tcW w:w="363" w:type="pct"/>
          </w:tcPr>
          <w:p w14:paraId="0E154BCF" w14:textId="77777777" w:rsidR="00CD2E86" w:rsidRDefault="00CD2E86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  <w:p w14:paraId="34EAE873" w14:textId="77777777" w:rsidR="00CD2E86" w:rsidRDefault="00CD2E86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</w:tc>
      </w:tr>
      <w:tr w:rsidR="00F92503" w14:paraId="20A14DBE" w14:textId="77777777" w:rsidTr="00A01A1B">
        <w:trPr>
          <w:trHeight w:val="665"/>
        </w:trPr>
        <w:tc>
          <w:tcPr>
            <w:tcW w:w="735" w:type="pct"/>
          </w:tcPr>
          <w:p w14:paraId="7CCE94BE" w14:textId="77777777" w:rsidR="00CD2E86" w:rsidRPr="00CD2E86" w:rsidRDefault="00C14C57" w:rsidP="00E11E37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d)</w:t>
            </w:r>
            <w:r w:rsidR="00E11E37">
              <w:rPr>
                <w:rFonts w:ascii="Times New Roman" w:hAnsi="Times New Roman"/>
                <w:b/>
                <w:sz w:val="26"/>
                <w:szCs w:val="26"/>
              </w:rPr>
              <w:t>( 1 đ)</w:t>
            </w:r>
          </w:p>
        </w:tc>
        <w:tc>
          <w:tcPr>
            <w:tcW w:w="3903" w:type="pct"/>
          </w:tcPr>
          <w:p w14:paraId="1C2D2AA5" w14:textId="77777777" w:rsidR="00CD2E86" w:rsidRDefault="005E6453" w:rsidP="00CD2E8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ứ 2 đội sẽ có một trận đấu</w:t>
            </w:r>
          </w:p>
          <w:p w14:paraId="0BC9CBE5" w14:textId="77777777" w:rsidR="005E6453" w:rsidRDefault="005E6453" w:rsidP="008726A4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ố trận đấu là số tổ hợp chập 2 của 15 </w:t>
            </w:r>
            <w:r w:rsidR="008726A4">
              <w:rPr>
                <w:rFonts w:ascii="Times New Roman" w:hAnsi="Times New Roman"/>
                <w:sz w:val="26"/>
                <w:szCs w:val="26"/>
              </w:rPr>
              <w:t>.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Vậy có </w:t>
            </w:r>
            <w:r w:rsidR="00CA424A" w:rsidRPr="00CA424A">
              <w:rPr>
                <w:position w:val="-12"/>
              </w:rPr>
              <w:object w:dxaOrig="1100" w:dyaOrig="440" w14:anchorId="3202B8E0">
                <v:shape id="_x0000_i1574" type="#_x0000_t75" style="width:55.5pt;height:22.5pt" o:ole="">
                  <v:imagedata r:id="rId19" o:title=""/>
                </v:shape>
                <o:OLEObject Type="Embed" ProgID="Equation.DSMT4" ShapeID="_x0000_i1574" DrawAspect="Content" ObjectID="_1636358637" r:id="rId20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trận đấu</w:t>
            </w:r>
          </w:p>
        </w:tc>
        <w:tc>
          <w:tcPr>
            <w:tcW w:w="363" w:type="pct"/>
          </w:tcPr>
          <w:p w14:paraId="579FBC66" w14:textId="77777777" w:rsidR="00CD2E86" w:rsidRDefault="005E6453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  <w:p w14:paraId="260B7557" w14:textId="77777777" w:rsidR="005E6453" w:rsidRDefault="005E6453" w:rsidP="008726A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  <w:r w:rsidR="008726A4">
              <w:rPr>
                <w:rFonts w:ascii="Times New Roman" w:hAnsi="Times New Roman"/>
                <w:b/>
                <w:sz w:val="26"/>
                <w:szCs w:val="26"/>
              </w:rPr>
              <w:t>x2</w:t>
            </w:r>
          </w:p>
        </w:tc>
      </w:tr>
      <w:tr w:rsidR="00F92503" w14:paraId="526244F6" w14:textId="77777777" w:rsidTr="00A01A1B">
        <w:tc>
          <w:tcPr>
            <w:tcW w:w="735" w:type="pct"/>
          </w:tcPr>
          <w:p w14:paraId="67304245" w14:textId="77777777" w:rsidR="00F92503" w:rsidRDefault="00F92503" w:rsidP="00E11E37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âu 2 (2đ)</w:t>
            </w:r>
          </w:p>
        </w:tc>
        <w:tc>
          <w:tcPr>
            <w:tcW w:w="3903" w:type="pct"/>
          </w:tcPr>
          <w:p w14:paraId="416B3F83" w14:textId="77777777" w:rsidR="00F92503" w:rsidRDefault="00F92503" w:rsidP="00CD2E86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3" w:type="pct"/>
          </w:tcPr>
          <w:p w14:paraId="4A705463" w14:textId="77777777" w:rsidR="00F92503" w:rsidRDefault="00F92503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F92503" w14:paraId="03F92362" w14:textId="77777777" w:rsidTr="00A01A1B">
        <w:tc>
          <w:tcPr>
            <w:tcW w:w="735" w:type="pct"/>
          </w:tcPr>
          <w:p w14:paraId="1EFC79E5" w14:textId="77777777" w:rsidR="00F92503" w:rsidRPr="00F92503" w:rsidRDefault="00F92503" w:rsidP="00F92503">
            <w:pPr>
              <w:pStyle w:val="ListParagraph"/>
              <w:ind w:hanging="558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a)(1đ)</w:t>
            </w:r>
          </w:p>
        </w:tc>
        <w:tc>
          <w:tcPr>
            <w:tcW w:w="3903" w:type="pct"/>
          </w:tcPr>
          <w:p w14:paraId="56DD0894" w14:textId="0D8B8981" w:rsidR="00F92503" w:rsidRDefault="007B6DCF" w:rsidP="00CD2E86">
            <w:pPr>
              <w:rPr>
                <w:rFonts w:ascii="Times New Roman" w:hAnsi="Times New Roman"/>
                <w:sz w:val="26"/>
                <w:szCs w:val="26"/>
              </w:rPr>
            </w:pPr>
            <w:r w:rsidRPr="00CA424A">
              <w:rPr>
                <w:position w:val="-12"/>
              </w:rPr>
              <w:object w:dxaOrig="4440" w:dyaOrig="360" w14:anchorId="2D7B25B2">
                <v:shape id="_x0000_i1575" type="#_x0000_t75" style="width:222pt;height:18pt" o:ole="">
                  <v:imagedata r:id="rId21" o:title=""/>
                </v:shape>
                <o:OLEObject Type="Embed" ProgID="Equation.DSMT4" ShapeID="_x0000_i1575" DrawAspect="Content" ObjectID="_1636358638" r:id="rId22"/>
              </w:object>
            </w:r>
          </w:p>
        </w:tc>
        <w:tc>
          <w:tcPr>
            <w:tcW w:w="363" w:type="pct"/>
          </w:tcPr>
          <w:p w14:paraId="789EED0E" w14:textId="77777777" w:rsidR="00F92503" w:rsidRDefault="00F92503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đ</w:t>
            </w:r>
          </w:p>
        </w:tc>
      </w:tr>
      <w:tr w:rsidR="00F92503" w14:paraId="7355B2BB" w14:textId="77777777" w:rsidTr="00A01A1B">
        <w:tc>
          <w:tcPr>
            <w:tcW w:w="735" w:type="pct"/>
          </w:tcPr>
          <w:p w14:paraId="07CF0C4B" w14:textId="77777777" w:rsidR="00F92503" w:rsidRPr="00F92503" w:rsidRDefault="00F92503" w:rsidP="00F9250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  b)(1đ)</w:t>
            </w:r>
          </w:p>
        </w:tc>
        <w:tc>
          <w:tcPr>
            <w:tcW w:w="3903" w:type="pct"/>
          </w:tcPr>
          <w:p w14:paraId="2D175ABC" w14:textId="20A17A93" w:rsidR="00F92503" w:rsidRDefault="007B6DCF" w:rsidP="00CD2E86">
            <w:pPr>
              <w:rPr>
                <w:rFonts w:ascii="Times New Roman" w:hAnsi="Times New Roman"/>
                <w:sz w:val="26"/>
                <w:szCs w:val="26"/>
              </w:rPr>
            </w:pPr>
            <w:r w:rsidRPr="00CA424A">
              <w:rPr>
                <w:position w:val="-52"/>
              </w:rPr>
              <w:object w:dxaOrig="3640" w:dyaOrig="1180" w14:anchorId="6861D99B">
                <v:shape id="_x0000_i1576" type="#_x0000_t75" style="width:182.25pt;height:59.25pt" o:ole="">
                  <v:imagedata r:id="rId23" o:title=""/>
                </v:shape>
                <o:OLEObject Type="Embed" ProgID="Equation.DSMT4" ShapeID="_x0000_i1576" DrawAspect="Content" ObjectID="_1636358639" r:id="rId24"/>
              </w:object>
            </w:r>
          </w:p>
        </w:tc>
        <w:tc>
          <w:tcPr>
            <w:tcW w:w="363" w:type="pct"/>
          </w:tcPr>
          <w:p w14:paraId="7400AEB1" w14:textId="77777777" w:rsidR="00F92503" w:rsidRDefault="00F92503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  <w:p w14:paraId="593AB8AE" w14:textId="77777777" w:rsidR="008726A4" w:rsidRDefault="008726A4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3CCBD922" w14:textId="77777777" w:rsidR="00F92503" w:rsidRDefault="00F92503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</w:tc>
      </w:tr>
      <w:tr w:rsidR="00F92503" w14:paraId="3FE162DB" w14:textId="77777777" w:rsidTr="00A01A1B">
        <w:tc>
          <w:tcPr>
            <w:tcW w:w="735" w:type="pct"/>
          </w:tcPr>
          <w:p w14:paraId="39B6B7C8" w14:textId="77777777" w:rsidR="00A62479" w:rsidRDefault="00A62479" w:rsidP="00F92503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  <w:r w:rsidR="00F92503">
              <w:rPr>
                <w:rFonts w:ascii="Times New Roman" w:hAnsi="Times New Roman"/>
                <w:b/>
                <w:sz w:val="26"/>
                <w:szCs w:val="26"/>
              </w:rPr>
              <w:t xml:space="preserve"> 3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="00283E10">
              <w:rPr>
                <w:rFonts w:ascii="Times New Roman" w:hAnsi="Times New Roman"/>
                <w:b/>
                <w:sz w:val="26"/>
                <w:szCs w:val="26"/>
              </w:rPr>
              <w:t>(</w:t>
            </w:r>
            <w:r w:rsidR="00E11E37">
              <w:rPr>
                <w:rFonts w:ascii="Times New Roman" w:hAnsi="Times New Roman"/>
                <w:b/>
                <w:sz w:val="26"/>
                <w:szCs w:val="26"/>
              </w:rPr>
              <w:t>2</w:t>
            </w:r>
            <w:r w:rsidR="00F92503">
              <w:rPr>
                <w:rFonts w:ascii="Times New Roman" w:hAnsi="Times New Roman"/>
                <w:b/>
                <w:sz w:val="26"/>
                <w:szCs w:val="26"/>
              </w:rPr>
              <w:t>.5</w:t>
            </w:r>
            <w:r w:rsidR="00E11E37">
              <w:rPr>
                <w:rFonts w:ascii="Times New Roman" w:hAnsi="Times New Roman"/>
                <w:b/>
                <w:sz w:val="26"/>
                <w:szCs w:val="26"/>
              </w:rPr>
              <w:t>đ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)</w:t>
            </w:r>
          </w:p>
        </w:tc>
        <w:tc>
          <w:tcPr>
            <w:tcW w:w="3903" w:type="pct"/>
          </w:tcPr>
          <w:p w14:paraId="31B53346" w14:textId="77777777" w:rsidR="00A62479" w:rsidRDefault="00A62479" w:rsidP="00CD2E86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3" w:type="pct"/>
          </w:tcPr>
          <w:p w14:paraId="0F7CC013" w14:textId="77777777" w:rsidR="00A62479" w:rsidRDefault="00A62479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F92503" w14:paraId="57CB4ED0" w14:textId="77777777" w:rsidTr="00A01A1B">
        <w:tc>
          <w:tcPr>
            <w:tcW w:w="735" w:type="pct"/>
          </w:tcPr>
          <w:p w14:paraId="449A501D" w14:textId="77777777" w:rsidR="00A62479" w:rsidRDefault="00A62479" w:rsidP="00E11E37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a)( 1đ)</w:t>
            </w:r>
          </w:p>
        </w:tc>
        <w:tc>
          <w:tcPr>
            <w:tcW w:w="3903" w:type="pct"/>
          </w:tcPr>
          <w:p w14:paraId="6F00393B" w14:textId="77777777" w:rsidR="00A62479" w:rsidRDefault="00CA424A" w:rsidP="00CF741E">
            <w:pPr>
              <w:rPr>
                <w:rFonts w:ascii="Times New Roman" w:hAnsi="Times New Roman"/>
                <w:sz w:val="26"/>
                <w:szCs w:val="26"/>
              </w:rPr>
            </w:pPr>
            <w:r w:rsidRPr="00CA424A">
              <w:rPr>
                <w:position w:val="-40"/>
              </w:rPr>
              <w:object w:dxaOrig="7280" w:dyaOrig="940" w14:anchorId="0CE5F524">
                <v:shape id="_x0000_i1577" type="#_x0000_t75" style="width:363.75pt;height:46.5pt" o:ole="">
                  <v:imagedata r:id="rId25" o:title=""/>
                </v:shape>
                <o:OLEObject Type="Embed" ProgID="Equation.DSMT4" ShapeID="_x0000_i1577" DrawAspect="Content" ObjectID="_1636358640" r:id="rId26"/>
              </w:object>
            </w:r>
          </w:p>
        </w:tc>
        <w:tc>
          <w:tcPr>
            <w:tcW w:w="363" w:type="pct"/>
          </w:tcPr>
          <w:p w14:paraId="76A07E52" w14:textId="77777777" w:rsidR="00A62479" w:rsidRDefault="00A62479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  <w:p w14:paraId="061B1397" w14:textId="77777777" w:rsidR="00A62479" w:rsidRDefault="00A62479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</w:tc>
      </w:tr>
      <w:tr w:rsidR="004F7AB5" w14:paraId="4856E663" w14:textId="77777777" w:rsidTr="00A01A1B">
        <w:tc>
          <w:tcPr>
            <w:tcW w:w="735" w:type="pct"/>
          </w:tcPr>
          <w:p w14:paraId="2D9B5BED" w14:textId="77777777" w:rsidR="00A62479" w:rsidRDefault="00A62479" w:rsidP="00E11E37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b) (1 đ)</w:t>
            </w:r>
          </w:p>
        </w:tc>
        <w:tc>
          <w:tcPr>
            <w:tcW w:w="3903" w:type="pct"/>
          </w:tcPr>
          <w:p w14:paraId="3C226F2F" w14:textId="77777777" w:rsidR="00A62479" w:rsidRPr="00CA424A" w:rsidRDefault="00A62479" w:rsidP="00CD2E86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CA424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Số hạng tổng quát là: </w:t>
            </w:r>
            <w:r w:rsidR="00CA424A" w:rsidRPr="00CA424A">
              <w:rPr>
                <w:position w:val="-28"/>
              </w:rPr>
              <w:object w:dxaOrig="5780" w:dyaOrig="800" w14:anchorId="6CFA13C8">
                <v:shape id="_x0000_i1578" type="#_x0000_t75" style="width:288.75pt;height:40.5pt" o:ole="">
                  <v:imagedata r:id="rId27" o:title=""/>
                </v:shape>
                <o:OLEObject Type="Embed" ProgID="Equation.DSMT4" ShapeID="_x0000_i1578" DrawAspect="Content" ObjectID="_1636358641" r:id="rId28"/>
              </w:object>
            </w:r>
          </w:p>
          <w:p w14:paraId="101040FC" w14:textId="77777777" w:rsidR="00A62479" w:rsidRPr="00CA424A" w:rsidRDefault="00A62479" w:rsidP="00CD2E86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CA424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Số hạng không chứa x ứng với </w:t>
            </w:r>
            <w:r w:rsidR="00CA424A" w:rsidRPr="00CA424A">
              <w:rPr>
                <w:position w:val="-12"/>
              </w:rPr>
              <w:object w:dxaOrig="3780" w:dyaOrig="440" w14:anchorId="50D5D837">
                <v:shape id="_x0000_i1579" type="#_x0000_t75" style="width:189pt;height:22.5pt" o:ole="">
                  <v:imagedata r:id="rId29" o:title=""/>
                </v:shape>
                <o:OLEObject Type="Embed" ProgID="Equation.DSMT4" ShapeID="_x0000_i1579" DrawAspect="Content" ObjectID="_1636358642" r:id="rId30"/>
              </w:object>
            </w:r>
          </w:p>
        </w:tc>
        <w:tc>
          <w:tcPr>
            <w:tcW w:w="363" w:type="pct"/>
          </w:tcPr>
          <w:p w14:paraId="5A99AE08" w14:textId="77777777" w:rsidR="00B073D8" w:rsidRPr="00CA424A" w:rsidRDefault="00B073D8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  <w:p w14:paraId="54B6425F" w14:textId="77777777" w:rsidR="00D774D6" w:rsidRDefault="00D774D6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  <w:p w14:paraId="6F1D0BB4" w14:textId="77777777" w:rsidR="00D774D6" w:rsidRDefault="00D774D6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</w:tc>
      </w:tr>
      <w:tr w:rsidR="004F7AB5" w14:paraId="03E86C8F" w14:textId="77777777" w:rsidTr="00A01A1B">
        <w:tc>
          <w:tcPr>
            <w:tcW w:w="735" w:type="pct"/>
          </w:tcPr>
          <w:p w14:paraId="48D13051" w14:textId="77777777" w:rsidR="00A62479" w:rsidRDefault="00D774D6" w:rsidP="00D774D6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)</w:t>
            </w:r>
            <w:r w:rsidR="00863B1C">
              <w:rPr>
                <w:rFonts w:ascii="Times New Roman" w:hAnsi="Times New Roman"/>
                <w:b/>
                <w:sz w:val="26"/>
                <w:szCs w:val="26"/>
              </w:rPr>
              <w:t>(0.5đ)</w:t>
            </w:r>
          </w:p>
        </w:tc>
        <w:tc>
          <w:tcPr>
            <w:tcW w:w="3903" w:type="pct"/>
          </w:tcPr>
          <w:p w14:paraId="1C3770CA" w14:textId="77777777" w:rsidR="00A62479" w:rsidRDefault="00D774D6" w:rsidP="00CD2E8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CA424A" w:rsidRPr="00CA424A">
              <w:rPr>
                <w:position w:val="-12"/>
              </w:rPr>
              <w:object w:dxaOrig="4640" w:dyaOrig="440" w14:anchorId="36D499DC">
                <v:shape id="_x0000_i1580" type="#_x0000_t75" style="width:231.75pt;height:22.5pt" o:ole="">
                  <v:imagedata r:id="rId31" o:title=""/>
                </v:shape>
                <o:OLEObject Type="Embed" ProgID="Equation.DSMT4" ShapeID="_x0000_i1580" DrawAspect="Content" ObjectID="_1636358643" r:id="rId32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có hệ số </w:t>
            </w:r>
            <w:r w:rsidR="00CA424A" w:rsidRPr="00CA424A">
              <w:rPr>
                <w:position w:val="-6"/>
              </w:rPr>
              <w:object w:dxaOrig="420" w:dyaOrig="380" w14:anchorId="151F6BA2">
                <v:shape id="_x0000_i1581" type="#_x0000_t75" style="width:21pt;height:18.75pt" o:ole="">
                  <v:imagedata r:id="rId33" o:title=""/>
                </v:shape>
                <o:OLEObject Type="Embed" ProgID="Equation.DSMT4" ShapeID="_x0000_i1581" DrawAspect="Content" ObjectID="_1636358644" r:id="rId34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là </w:t>
            </w:r>
            <w:r w:rsidR="00CA424A" w:rsidRPr="00CA424A">
              <w:rPr>
                <w:position w:val="-12"/>
              </w:rPr>
              <w:object w:dxaOrig="520" w:dyaOrig="440" w14:anchorId="7170F01A">
                <v:shape id="_x0000_i1582" type="#_x0000_t75" style="width:26.25pt;height:22.5pt" o:ole="">
                  <v:imagedata r:id="rId35" o:title=""/>
                </v:shape>
                <o:OLEObject Type="Embed" ProgID="Equation.DSMT4" ShapeID="_x0000_i1582" DrawAspect="Content" ObjectID="_1636358645" r:id="rId36"/>
              </w:object>
            </w:r>
          </w:p>
          <w:p w14:paraId="15EEB54D" w14:textId="77777777" w:rsidR="00D774D6" w:rsidRDefault="00D774D6" w:rsidP="00CD2E8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Mặt khác </w:t>
            </w:r>
            <w:r w:rsidR="00CA424A" w:rsidRPr="00CA424A">
              <w:rPr>
                <w:position w:val="-12"/>
              </w:rPr>
              <w:object w:dxaOrig="3140" w:dyaOrig="440" w14:anchorId="14B815E0">
                <v:shape id="_x0000_i1583" type="#_x0000_t75" style="width:156.75pt;height:22.5pt" o:ole="">
                  <v:imagedata r:id="rId37" o:title=""/>
                </v:shape>
                <o:OLEObject Type="Embed" ProgID="Equation.DSMT4" ShapeID="_x0000_i1583" DrawAspect="Content" ObjectID="_1636358646" r:id="rId38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có hệ số </w:t>
            </w:r>
            <w:r w:rsidR="00CA424A" w:rsidRPr="00CA424A">
              <w:rPr>
                <w:position w:val="-6"/>
              </w:rPr>
              <w:object w:dxaOrig="420" w:dyaOrig="380" w14:anchorId="752BF2BC">
                <v:shape id="_x0000_i1584" type="#_x0000_t75" style="width:21pt;height:18.75pt" o:ole="">
                  <v:imagedata r:id="rId39" o:title=""/>
                </v:shape>
                <o:OLEObject Type="Embed" ProgID="Equation.DSMT4" ShapeID="_x0000_i1584" DrawAspect="Content" ObjectID="_1636358647" r:id="rId40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là </w:t>
            </w:r>
            <w:r w:rsidR="00CA424A" w:rsidRPr="00CA424A">
              <w:rPr>
                <w:position w:val="-12"/>
              </w:rPr>
              <w:object w:dxaOrig="2439" w:dyaOrig="440" w14:anchorId="320C17A0">
                <v:shape id="_x0000_i1585" type="#_x0000_t75" style="width:121.5pt;height:22.5pt" o:ole="">
                  <v:imagedata r:id="rId41" o:title=""/>
                </v:shape>
                <o:OLEObject Type="Embed" ProgID="Equation.DSMT4" ShapeID="_x0000_i1585" DrawAspect="Content" ObjectID="_1636358648" r:id="rId42"/>
              </w:object>
            </w:r>
            <w:r w:rsidR="00E11E37">
              <w:rPr>
                <w:rFonts w:ascii="Times New Roman" w:hAnsi="Times New Roman"/>
                <w:sz w:val="26"/>
                <w:szCs w:val="26"/>
              </w:rPr>
              <w:t>, so sánh ta được đpcm</w:t>
            </w:r>
          </w:p>
        </w:tc>
        <w:tc>
          <w:tcPr>
            <w:tcW w:w="363" w:type="pct"/>
          </w:tcPr>
          <w:p w14:paraId="01ADFC21" w14:textId="77777777" w:rsidR="00A62479" w:rsidRDefault="00E11E37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  <w:p w14:paraId="0AAE3776" w14:textId="77777777" w:rsidR="004F2F0D" w:rsidRDefault="004F2F0D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5892698F" w14:textId="77777777" w:rsidR="00E11E37" w:rsidRDefault="00E11E37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</w:tc>
      </w:tr>
      <w:tr w:rsidR="004F7AB5" w14:paraId="5D272682" w14:textId="77777777" w:rsidTr="00A01A1B">
        <w:tc>
          <w:tcPr>
            <w:tcW w:w="735" w:type="pct"/>
          </w:tcPr>
          <w:p w14:paraId="0699576F" w14:textId="77777777" w:rsidR="004F7AB5" w:rsidRDefault="004F7AB5" w:rsidP="00D774D6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Câu 4(1.5đ)</w:t>
            </w:r>
          </w:p>
        </w:tc>
        <w:tc>
          <w:tcPr>
            <w:tcW w:w="3903" w:type="pct"/>
          </w:tcPr>
          <w:p w14:paraId="43BBFA9E" w14:textId="77777777" w:rsidR="004F7AB5" w:rsidRDefault="004F7AB5" w:rsidP="00CD2E86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3" w:type="pct"/>
          </w:tcPr>
          <w:p w14:paraId="1D8A4935" w14:textId="77777777" w:rsidR="004F7AB5" w:rsidRDefault="004F7AB5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4F7AB5" w14:paraId="22AEB4BF" w14:textId="77777777" w:rsidTr="00A01A1B">
        <w:tc>
          <w:tcPr>
            <w:tcW w:w="735" w:type="pct"/>
          </w:tcPr>
          <w:p w14:paraId="41FD222B" w14:textId="77777777" w:rsidR="004F7AB5" w:rsidRPr="004F7AB5" w:rsidRDefault="004F7AB5" w:rsidP="004F7AB5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(0.75đ)</w:t>
            </w:r>
          </w:p>
        </w:tc>
        <w:tc>
          <w:tcPr>
            <w:tcW w:w="3903" w:type="pct"/>
          </w:tcPr>
          <w:p w14:paraId="27149667" w14:textId="77777777" w:rsidR="004F7AB5" w:rsidRDefault="00CA424A" w:rsidP="00CD2E86">
            <w:pPr>
              <w:rPr>
                <w:rFonts w:ascii="Times New Roman" w:hAnsi="Times New Roman"/>
                <w:sz w:val="26"/>
                <w:szCs w:val="26"/>
              </w:rPr>
            </w:pPr>
            <w:r w:rsidRPr="00CA424A">
              <w:rPr>
                <w:position w:val="-12"/>
              </w:rPr>
              <w:object w:dxaOrig="1840" w:dyaOrig="440" w14:anchorId="14F31C62">
                <v:shape id="_x0000_i1586" type="#_x0000_t75" style="width:91.5pt;height:22.5pt" o:ole="">
                  <v:imagedata r:id="rId43" o:title=""/>
                </v:shape>
                <o:OLEObject Type="Embed" ProgID="Equation.DSMT4" ShapeID="_x0000_i1586" DrawAspect="Content" ObjectID="_1636358649" r:id="rId44"/>
              </w:object>
            </w:r>
          </w:p>
          <w:p w14:paraId="5BDAAB88" w14:textId="77777777" w:rsidR="004F7AB5" w:rsidRDefault="004F7AB5" w:rsidP="00CD2E8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: “ Số chấm ở 3 lần gieo là như nhau”</w:t>
            </w:r>
          </w:p>
          <w:p w14:paraId="6EF3707F" w14:textId="77777777" w:rsidR="004F7AB5" w:rsidRDefault="00CA424A" w:rsidP="00CD2E86">
            <w:pPr>
              <w:rPr>
                <w:rFonts w:ascii="Times New Roman" w:hAnsi="Times New Roman"/>
                <w:sz w:val="26"/>
                <w:szCs w:val="26"/>
              </w:rPr>
            </w:pPr>
            <w:r w:rsidRPr="00CA424A">
              <w:rPr>
                <w:position w:val="-28"/>
              </w:rPr>
              <w:object w:dxaOrig="8779" w:dyaOrig="720" w14:anchorId="4D94AB7A">
                <v:shape id="_x0000_i1587" type="#_x0000_t75" style="width:438.75pt;height:36.75pt" o:ole="">
                  <v:imagedata r:id="rId45" o:title=""/>
                </v:shape>
                <o:OLEObject Type="Embed" ProgID="Equation.DSMT4" ShapeID="_x0000_i1587" DrawAspect="Content" ObjectID="_1636358650" r:id="rId46"/>
              </w:object>
            </w:r>
          </w:p>
        </w:tc>
        <w:tc>
          <w:tcPr>
            <w:tcW w:w="363" w:type="pct"/>
          </w:tcPr>
          <w:p w14:paraId="0C2FAE27" w14:textId="77777777" w:rsidR="004F7AB5" w:rsidRDefault="004F7AB5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  <w:p w14:paraId="1C38C4F1" w14:textId="77777777" w:rsidR="004F7AB5" w:rsidRDefault="004F7AB5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8E822EC" w14:textId="77777777" w:rsidR="004F7AB5" w:rsidRDefault="004F7AB5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0C909B9E" w14:textId="77777777" w:rsidR="004F7AB5" w:rsidRDefault="004F7AB5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25x2</w:t>
            </w:r>
          </w:p>
        </w:tc>
      </w:tr>
      <w:tr w:rsidR="004F7AB5" w14:paraId="2CCBC45A" w14:textId="77777777" w:rsidTr="00A01A1B">
        <w:tc>
          <w:tcPr>
            <w:tcW w:w="735" w:type="pct"/>
          </w:tcPr>
          <w:p w14:paraId="2358CDA5" w14:textId="77777777" w:rsidR="004F7AB5" w:rsidRDefault="004F7AB5" w:rsidP="004F7AB5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(0.75đ)</w:t>
            </w:r>
          </w:p>
        </w:tc>
        <w:tc>
          <w:tcPr>
            <w:tcW w:w="3903" w:type="pct"/>
          </w:tcPr>
          <w:p w14:paraId="20D5E6A5" w14:textId="77777777" w:rsidR="004F7AB5" w:rsidRDefault="00283E10" w:rsidP="00CD2E8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Nhận xét: + a,b,c chia hết cho 3 thì </w:t>
            </w:r>
            <w:r w:rsidR="00CA424A" w:rsidRPr="00CA424A">
              <w:rPr>
                <w:position w:val="-6"/>
              </w:rPr>
              <w:object w:dxaOrig="1380" w:dyaOrig="380" w14:anchorId="5B8332EC">
                <v:shape id="_x0000_i1588" type="#_x0000_t75" style="width:69pt;height:18.75pt" o:ole="">
                  <v:imagedata r:id="rId47" o:title=""/>
                </v:shape>
                <o:OLEObject Type="Embed" ProgID="Equation.DSMT4" ShapeID="_x0000_i1588" DrawAspect="Content" ObjectID="_1636358651" r:id="rId48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chia hết cho 3</w:t>
            </w:r>
          </w:p>
          <w:p w14:paraId="48FE0828" w14:textId="77777777" w:rsidR="00283E10" w:rsidRDefault="00283E10" w:rsidP="00CD2E8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      +a, b,c không chia hết cho 3 thì </w:t>
            </w:r>
            <w:r w:rsidR="00CA424A" w:rsidRPr="00CA424A">
              <w:rPr>
                <w:position w:val="-6"/>
              </w:rPr>
              <w:object w:dxaOrig="1380" w:dyaOrig="380" w14:anchorId="53456C23">
                <v:shape id="_x0000_i1589" type="#_x0000_t75" style="width:69pt;height:18.75pt" o:ole="">
                  <v:imagedata r:id="rId49" o:title=""/>
                </v:shape>
                <o:OLEObject Type="Embed" ProgID="Equation.DSMT4" ShapeID="_x0000_i1589" DrawAspect="Content" ObjectID="_1636358652" r:id="rId50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chia hết cho 3</w:t>
            </w:r>
          </w:p>
          <w:p w14:paraId="548BB38E" w14:textId="77777777" w:rsidR="00283E10" w:rsidRDefault="00EF2EE4" w:rsidP="00CD2E8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283E10">
              <w:rPr>
                <w:rFonts w:ascii="Times New Roman" w:hAnsi="Times New Roman"/>
                <w:sz w:val="26"/>
                <w:szCs w:val="26"/>
              </w:rPr>
              <w:t xml:space="preserve"> { vì nếu a</w:t>
            </w:r>
            <w:r>
              <w:rPr>
                <w:rFonts w:ascii="Times New Roman" w:hAnsi="Times New Roman"/>
                <w:sz w:val="26"/>
                <w:szCs w:val="26"/>
              </w:rPr>
              <w:t>,b,c</w:t>
            </w:r>
            <w:r w:rsidR="00283E10">
              <w:rPr>
                <w:rFonts w:ascii="Times New Roman" w:hAnsi="Times New Roman"/>
                <w:sz w:val="26"/>
                <w:szCs w:val="26"/>
              </w:rPr>
              <w:t xml:space="preserve"> không chia hết cho 3 thì </w:t>
            </w:r>
            <w:r w:rsidR="00CA424A" w:rsidRPr="00CA424A">
              <w:rPr>
                <w:position w:val="-10"/>
              </w:rPr>
              <w:object w:dxaOrig="1040" w:dyaOrig="420" w14:anchorId="295263D7">
                <v:shape id="_x0000_i1590" type="#_x0000_t75" style="width:52.5pt;height:21pt" o:ole="">
                  <v:imagedata r:id="rId51" o:title=""/>
                </v:shape>
                <o:OLEObject Type="Embed" ProgID="Equation.DSMT4" ShapeID="_x0000_i1590" DrawAspect="Content" ObjectID="_1636358653" r:id="rId52"/>
              </w:object>
            </w:r>
            <w:r w:rsidR="00283E10">
              <w:rPr>
                <w:rFonts w:ascii="Times New Roman" w:hAnsi="Times New Roman"/>
                <w:sz w:val="26"/>
                <w:szCs w:val="26"/>
              </w:rPr>
              <w:t xml:space="preserve"> chia cho 3 luôn dư 1}</w:t>
            </w:r>
          </w:p>
          <w:p w14:paraId="0E74444D" w14:textId="77777777" w:rsidR="00283E10" w:rsidRDefault="00283E10" w:rsidP="00CD2E86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ậy có 2.2.2+4.4.4=72 kết quả thỏa yêu cầu, nên xác suất là</w:t>
            </w:r>
            <w:r w:rsidR="00CA424A" w:rsidRPr="00CA424A">
              <w:rPr>
                <w:position w:val="-28"/>
              </w:rPr>
              <w:object w:dxaOrig="540" w:dyaOrig="720" w14:anchorId="58CD02E0">
                <v:shape id="_x0000_i1591" type="#_x0000_t75" style="width:27pt;height:36.75pt" o:ole="">
                  <v:imagedata r:id="rId53" o:title=""/>
                </v:shape>
                <o:OLEObject Type="Embed" ProgID="Equation.DSMT4" ShapeID="_x0000_i1591" DrawAspect="Content" ObjectID="_1636358654" r:id="rId54"/>
              </w:object>
            </w:r>
          </w:p>
        </w:tc>
        <w:tc>
          <w:tcPr>
            <w:tcW w:w="363" w:type="pct"/>
          </w:tcPr>
          <w:p w14:paraId="1D6CFF2A" w14:textId="77777777" w:rsidR="004F7AB5" w:rsidRDefault="004F7AB5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7985A2C8" w14:textId="77777777" w:rsidR="005E7BC7" w:rsidRDefault="005E7BC7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25</w:t>
            </w:r>
          </w:p>
          <w:p w14:paraId="16C2B929" w14:textId="77777777" w:rsidR="005E7BC7" w:rsidRDefault="005E7BC7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47461FF4" w14:textId="77777777" w:rsidR="005E7BC7" w:rsidRDefault="005E7BC7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14:paraId="6844A71C" w14:textId="77777777" w:rsidR="005E7BC7" w:rsidRDefault="005E7BC7" w:rsidP="00A5515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.5</w:t>
            </w:r>
          </w:p>
        </w:tc>
      </w:tr>
    </w:tbl>
    <w:p w14:paraId="203868BE" w14:textId="77777777" w:rsidR="00CD2E86" w:rsidRPr="002B43E0" w:rsidRDefault="00CD2E86" w:rsidP="00A55159">
      <w:pPr>
        <w:ind w:left="360"/>
        <w:jc w:val="center"/>
        <w:rPr>
          <w:rFonts w:ascii="Times New Roman" w:hAnsi="Times New Roman"/>
          <w:b/>
          <w:sz w:val="26"/>
          <w:szCs w:val="26"/>
        </w:rPr>
      </w:pPr>
    </w:p>
    <w:p w14:paraId="2F1715C5" w14:textId="77777777" w:rsidR="00786A92" w:rsidRPr="00D20F90" w:rsidRDefault="00786A92" w:rsidP="00D20F90">
      <w:pPr>
        <w:rPr>
          <w:rFonts w:ascii="Times New Roman" w:hAnsi="Times New Roman"/>
          <w:sz w:val="26"/>
          <w:szCs w:val="26"/>
        </w:rPr>
      </w:pPr>
    </w:p>
    <w:sectPr w:rsidR="00786A92" w:rsidRPr="00D20F90" w:rsidSect="00A01A1B">
      <w:pgSz w:w="16838" w:h="11906" w:orient="landscape" w:code="9"/>
      <w:pgMar w:top="1134" w:right="567" w:bottom="1134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A3"/>
    <w:family w:val="swiss"/>
    <w:pitch w:val="variable"/>
    <w:sig w:usb0="21002A87" w:usb1="00000000" w:usb2="00000000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CC390B"/>
    <w:multiLevelType w:val="hybridMultilevel"/>
    <w:tmpl w:val="274AC5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AC63BC"/>
    <w:multiLevelType w:val="hybridMultilevel"/>
    <w:tmpl w:val="AE1869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A56A99"/>
    <w:multiLevelType w:val="hybridMultilevel"/>
    <w:tmpl w:val="2820B4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F53B8F"/>
    <w:multiLevelType w:val="hybridMultilevel"/>
    <w:tmpl w:val="EB8C0D2C"/>
    <w:lvl w:ilvl="0" w:tplc="39D87B40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" w15:restartNumberingAfterBreak="0">
    <w:nsid w:val="1D3A7E78"/>
    <w:multiLevelType w:val="hybridMultilevel"/>
    <w:tmpl w:val="0B5299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361DA7"/>
    <w:multiLevelType w:val="hybridMultilevel"/>
    <w:tmpl w:val="B4165F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291EB8"/>
    <w:multiLevelType w:val="hybridMultilevel"/>
    <w:tmpl w:val="4CB408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705D78"/>
    <w:multiLevelType w:val="hybridMultilevel"/>
    <w:tmpl w:val="C21A0B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7"/>
  </w:num>
  <w:num w:numId="5">
    <w:abstractNumId w:val="2"/>
  </w:num>
  <w:num w:numId="6">
    <w:abstractNumId w:val="6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61088"/>
    <w:rsid w:val="00006F41"/>
    <w:rsid w:val="00016A5E"/>
    <w:rsid w:val="00037358"/>
    <w:rsid w:val="00081E18"/>
    <w:rsid w:val="000F68E8"/>
    <w:rsid w:val="00124AA7"/>
    <w:rsid w:val="001749E0"/>
    <w:rsid w:val="002163CB"/>
    <w:rsid w:val="00223A54"/>
    <w:rsid w:val="00283E10"/>
    <w:rsid w:val="002B43E0"/>
    <w:rsid w:val="002E29FF"/>
    <w:rsid w:val="003215C2"/>
    <w:rsid w:val="003403E8"/>
    <w:rsid w:val="00361088"/>
    <w:rsid w:val="004A0CDB"/>
    <w:rsid w:val="004B5180"/>
    <w:rsid w:val="004C352D"/>
    <w:rsid w:val="004C4845"/>
    <w:rsid w:val="004F2F0D"/>
    <w:rsid w:val="004F320B"/>
    <w:rsid w:val="004F7AB5"/>
    <w:rsid w:val="00546C17"/>
    <w:rsid w:val="005948FE"/>
    <w:rsid w:val="005D17A9"/>
    <w:rsid w:val="005E6453"/>
    <w:rsid w:val="005E7BC7"/>
    <w:rsid w:val="0065462C"/>
    <w:rsid w:val="00745BD4"/>
    <w:rsid w:val="00746424"/>
    <w:rsid w:val="00786A92"/>
    <w:rsid w:val="007B531B"/>
    <w:rsid w:val="007B6DCF"/>
    <w:rsid w:val="00863B1C"/>
    <w:rsid w:val="008650FF"/>
    <w:rsid w:val="00866A1C"/>
    <w:rsid w:val="008726A4"/>
    <w:rsid w:val="009E5306"/>
    <w:rsid w:val="00A01A1B"/>
    <w:rsid w:val="00A04A93"/>
    <w:rsid w:val="00A5319C"/>
    <w:rsid w:val="00A547DF"/>
    <w:rsid w:val="00A55159"/>
    <w:rsid w:val="00A62479"/>
    <w:rsid w:val="00AA6105"/>
    <w:rsid w:val="00AE3E64"/>
    <w:rsid w:val="00B073D8"/>
    <w:rsid w:val="00B327D0"/>
    <w:rsid w:val="00B9440D"/>
    <w:rsid w:val="00C14C57"/>
    <w:rsid w:val="00CA424A"/>
    <w:rsid w:val="00CB203F"/>
    <w:rsid w:val="00CD2E86"/>
    <w:rsid w:val="00CF741E"/>
    <w:rsid w:val="00D06CE5"/>
    <w:rsid w:val="00D179E5"/>
    <w:rsid w:val="00D20F90"/>
    <w:rsid w:val="00D774D6"/>
    <w:rsid w:val="00D91781"/>
    <w:rsid w:val="00E11E37"/>
    <w:rsid w:val="00E53580"/>
    <w:rsid w:val="00EF2EE4"/>
    <w:rsid w:val="00EF3C13"/>
    <w:rsid w:val="00F25056"/>
    <w:rsid w:val="00F5645E"/>
    <w:rsid w:val="00F749DE"/>
    <w:rsid w:val="00F92503"/>
    <w:rsid w:val="00FA27D4"/>
    <w:rsid w:val="00FA3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E2A991"/>
  <w15:docId w15:val="{12E7CCA3-FC80-443A-98F6-106148AC9C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1781"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610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108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53580"/>
    <w:pPr>
      <w:ind w:left="720"/>
      <w:contextualSpacing/>
    </w:pPr>
  </w:style>
  <w:style w:type="table" w:styleId="TableGrid">
    <w:name w:val="Table Grid"/>
    <w:basedOn w:val="TableNormal"/>
    <w:uiPriority w:val="59"/>
    <w:rsid w:val="00CD2E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535</Words>
  <Characters>305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an Danh</Company>
  <LinksUpToDate>false</LinksUpToDate>
  <CharactersWithSpaces>3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g Le Phan Danh</dc:creator>
  <cp:lastModifiedBy>A</cp:lastModifiedBy>
  <cp:revision>12</cp:revision>
  <dcterms:created xsi:type="dcterms:W3CDTF">2019-11-24T23:49:00Z</dcterms:created>
  <dcterms:modified xsi:type="dcterms:W3CDTF">2019-11-27T0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